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7E20" w:rsidRDefault="003939CF">
      <w:pPr>
        <w:rPr>
          <w:lang w:val="ru-RU"/>
        </w:rPr>
      </w:pPr>
      <w:r w:rsidRPr="003939CF">
        <w:object w:dxaOrig="8925" w:dyaOrig="12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25pt;height:631.25pt" o:ole="">
            <v:imagedata r:id="rId5" o:title=""/>
          </v:shape>
          <o:OLEObject Type="Embed" ProgID="AcroExch.Document.DC" ShapeID="_x0000_i1025" DrawAspect="Content" ObjectID="_1665405922" r:id="rId6"/>
        </w:object>
      </w:r>
    </w:p>
    <w:p w:rsidR="003939CF" w:rsidRDefault="003939CF">
      <w:pPr>
        <w:rPr>
          <w:sz w:val="0"/>
          <w:szCs w:val="0"/>
          <w:lang w:val="ru-RU"/>
        </w:rPr>
      </w:pPr>
      <w:r w:rsidRPr="003939CF">
        <w:rPr>
          <w:sz w:val="0"/>
          <w:szCs w:val="0"/>
          <w:lang w:val="ru-RU"/>
        </w:rPr>
        <w:object w:dxaOrig="8925" w:dyaOrig="12631">
          <v:shape id="_x0000_i1026" type="#_x0000_t75" style="width:446.25pt;height:631.25pt" o:ole="">
            <v:imagedata r:id="rId7" o:title=""/>
          </v:shape>
          <o:OLEObject Type="Embed" ProgID="AcroExch.Document.DC" ShapeID="_x0000_i1026" DrawAspect="Content" ObjectID="_1665405923" r:id="rId8"/>
        </w:object>
      </w:r>
    </w:p>
    <w:p w:rsidR="003939CF" w:rsidRDefault="003939CF">
      <w:pPr>
        <w:rPr>
          <w:sz w:val="0"/>
          <w:szCs w:val="0"/>
          <w:lang w:val="ru-RU"/>
        </w:rPr>
      </w:pPr>
    </w:p>
    <w:p w:rsidR="003939CF" w:rsidRDefault="003939CF">
      <w:pPr>
        <w:rPr>
          <w:sz w:val="0"/>
          <w:szCs w:val="0"/>
          <w:lang w:val="ru-RU"/>
        </w:rPr>
      </w:pPr>
    </w:p>
    <w:p w:rsidR="003939CF" w:rsidRDefault="003939CF">
      <w:pPr>
        <w:rPr>
          <w:sz w:val="0"/>
          <w:szCs w:val="0"/>
          <w:lang w:val="ru-RU"/>
        </w:rPr>
      </w:pPr>
    </w:p>
    <w:p w:rsidR="003939CF" w:rsidRDefault="003939CF">
      <w:pPr>
        <w:rPr>
          <w:sz w:val="0"/>
          <w:szCs w:val="0"/>
          <w:lang w:val="ru-RU"/>
        </w:rPr>
      </w:pPr>
    </w:p>
    <w:p w:rsidR="003939CF" w:rsidRDefault="003939CF">
      <w:pPr>
        <w:rPr>
          <w:sz w:val="0"/>
          <w:szCs w:val="0"/>
          <w:lang w:val="ru-RU"/>
        </w:rPr>
      </w:pPr>
    </w:p>
    <w:p w:rsidR="003939CF" w:rsidRDefault="003939CF">
      <w:pPr>
        <w:rPr>
          <w:sz w:val="0"/>
          <w:szCs w:val="0"/>
          <w:lang w:val="ru-RU"/>
        </w:rPr>
      </w:pPr>
    </w:p>
    <w:p w:rsidR="003939CF" w:rsidRDefault="003939CF">
      <w:pPr>
        <w:rPr>
          <w:sz w:val="0"/>
          <w:szCs w:val="0"/>
          <w:lang w:val="ru-RU"/>
        </w:rPr>
      </w:pPr>
    </w:p>
    <w:p w:rsidR="003939CF" w:rsidRDefault="003939CF">
      <w:pPr>
        <w:rPr>
          <w:sz w:val="0"/>
          <w:szCs w:val="0"/>
          <w:lang w:val="ru-RU"/>
        </w:rPr>
      </w:pPr>
    </w:p>
    <w:p w:rsidR="003939CF" w:rsidRPr="003939CF" w:rsidRDefault="003939CF">
      <w:pPr>
        <w:rPr>
          <w:sz w:val="0"/>
          <w:szCs w:val="0"/>
          <w:lang w:val="ru-RU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3119"/>
        <w:gridCol w:w="6252"/>
      </w:tblGrid>
      <w:tr w:rsidR="00047E20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Листактуализациирабочейпрограммы</w:t>
            </w:r>
          </w:p>
        </w:tc>
      </w:tr>
      <w:tr w:rsidR="00047E20">
        <w:trPr>
          <w:trHeight w:hRule="exact" w:val="131"/>
        </w:trPr>
        <w:tc>
          <w:tcPr>
            <w:tcW w:w="3119" w:type="dxa"/>
          </w:tcPr>
          <w:p w:rsidR="00047E20" w:rsidRDefault="00047E20"/>
        </w:tc>
        <w:tc>
          <w:tcPr>
            <w:tcW w:w="6238" w:type="dxa"/>
          </w:tcPr>
          <w:p w:rsidR="00047E20" w:rsidRDefault="00047E20"/>
        </w:tc>
      </w:tr>
      <w:tr w:rsidR="00047E2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Default="00047E20"/>
        </w:tc>
      </w:tr>
      <w:tr w:rsidR="00047E20">
        <w:trPr>
          <w:trHeight w:hRule="exact" w:val="13"/>
        </w:trPr>
        <w:tc>
          <w:tcPr>
            <w:tcW w:w="3119" w:type="dxa"/>
          </w:tcPr>
          <w:p w:rsidR="00047E20" w:rsidRDefault="00047E20"/>
        </w:tc>
        <w:tc>
          <w:tcPr>
            <w:tcW w:w="6238" w:type="dxa"/>
          </w:tcPr>
          <w:p w:rsidR="00047E20" w:rsidRDefault="00047E20"/>
        </w:tc>
      </w:tr>
      <w:tr w:rsidR="00047E2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Default="00047E20"/>
        </w:tc>
      </w:tr>
      <w:tr w:rsidR="00047E20">
        <w:trPr>
          <w:trHeight w:hRule="exact" w:val="96"/>
        </w:trPr>
        <w:tc>
          <w:tcPr>
            <w:tcW w:w="3119" w:type="dxa"/>
          </w:tcPr>
          <w:p w:rsidR="00047E20" w:rsidRDefault="00047E20"/>
        </w:tc>
        <w:tc>
          <w:tcPr>
            <w:tcW w:w="6238" w:type="dxa"/>
          </w:tcPr>
          <w:p w:rsidR="00047E20" w:rsidRDefault="00047E20"/>
        </w:tc>
      </w:tr>
      <w:tr w:rsidR="00047E20" w:rsidRPr="003939CF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1 - 2022 учебном году на заседании кафедры  Прикладной математики и информатики</w:t>
            </w:r>
          </w:p>
        </w:tc>
      </w:tr>
      <w:tr w:rsidR="00047E20" w:rsidRPr="003939CF">
        <w:trPr>
          <w:trHeight w:hRule="exact" w:val="138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  <w:tr w:rsidR="00047E20" w:rsidRPr="003939CF">
        <w:trPr>
          <w:trHeight w:hRule="exact" w:val="277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3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96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2 - 2023 учебном году на заседании кафедры  Прикладной математики и информатики</w:t>
            </w:r>
          </w:p>
        </w:tc>
      </w:tr>
      <w:tr w:rsidR="00047E20" w:rsidRPr="003939CF">
        <w:trPr>
          <w:trHeight w:hRule="exact" w:val="138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  <w:tr w:rsidR="00047E20" w:rsidRPr="003939CF">
        <w:trPr>
          <w:trHeight w:hRule="exact" w:val="277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3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96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3 - 2024 учебном году на заседании кафедры  Прикладной математики и информатики</w:t>
            </w:r>
          </w:p>
        </w:tc>
      </w:tr>
      <w:tr w:rsidR="00047E20" w:rsidRPr="003939CF">
        <w:trPr>
          <w:trHeight w:hRule="exact" w:val="138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  <w:tr w:rsidR="00047E20" w:rsidRPr="003939CF">
        <w:trPr>
          <w:trHeight w:hRule="exact" w:val="277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3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96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4 - 2025 учебном году на заседании кафедры  Прикладной математики и информатики</w:t>
            </w:r>
          </w:p>
        </w:tc>
      </w:tr>
      <w:tr w:rsidR="00047E20" w:rsidRPr="003939CF">
        <w:trPr>
          <w:trHeight w:hRule="exact" w:val="138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  <w:tr w:rsidR="00047E20" w:rsidRPr="003939CF">
        <w:trPr>
          <w:trHeight w:hRule="exact" w:val="277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3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96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5 - 2026 учебном году на заседании кафедры  Прикладной математики и информатики</w:t>
            </w:r>
          </w:p>
        </w:tc>
      </w:tr>
      <w:tr w:rsidR="00047E20" w:rsidRPr="003939CF">
        <w:trPr>
          <w:trHeight w:hRule="exact" w:val="138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3119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в. кафедрой  _________________  С.И. Кадченко</w:t>
            </w:r>
          </w:p>
        </w:tc>
      </w:tr>
    </w:tbl>
    <w:p w:rsidR="00047E20" w:rsidRPr="002F247A" w:rsidRDefault="002F247A">
      <w:pPr>
        <w:rPr>
          <w:sz w:val="0"/>
          <w:szCs w:val="0"/>
          <w:lang w:val="ru-RU"/>
        </w:rPr>
      </w:pPr>
      <w:r w:rsidRPr="002F247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279"/>
        <w:gridCol w:w="7145"/>
      </w:tblGrid>
      <w:tr w:rsidR="00047E20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Целиосвоениядисциплины(модуля)</w:t>
            </w:r>
          </w:p>
        </w:tc>
      </w:tr>
      <w:tr w:rsidR="00047E20" w:rsidRPr="003939CF">
        <w:trPr>
          <w:trHeight w:hRule="exact" w:val="4612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ьосвоениядисциплины«Математика»состоитвполучениистудентамифундаментальныхматематическихзнанийипрочныхпрактическихнавыковпоиспользованиюметодовматематическогоанализадляисследованияматематическихмоделейтехилииныхпроцессовиявлений,втомчислеиэкономических,дляполученияаналитическихичисленныхрешенийпоставленныхзадач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достиженияпоставленнойцеливкурсе«Математика»решаютсязадачи: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развитиялогическогоиалгоритмическогорешения;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овладенияосновнымиметодамиисследованияирешенияматематическихзадач;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выработкуумениясамостоятельнорасширятьматематическиезнанияипроводитьматематическийанализэкономическихзадач;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использованиеметодовматематическогоанализаиегомоделейвпрактическойдеятельностисприменениемсовременнойвычислительнойтехники;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ознакомитьстудентовсосновнымиматематическимиметодамиимоделямиисследованиявероятностныхзакономерностеймассовыходнородныхслучайныхсобытий.</w:t>
            </w:r>
          </w:p>
          <w:p w:rsidR="00047E20" w:rsidRPr="002F247A" w:rsidRDefault="00047E2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47E20" w:rsidRPr="003939CF">
        <w:trPr>
          <w:trHeight w:hRule="exact" w:val="138"/>
        </w:trPr>
        <w:tc>
          <w:tcPr>
            <w:tcW w:w="1985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trHeight w:hRule="exact" w:val="41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Местодисциплины(модуля)вструктуреобразовательнойпрограммы</w:t>
            </w:r>
          </w:p>
        </w:tc>
      </w:tr>
      <w:tr w:rsidR="00047E20" w:rsidRPr="003939CF">
        <w:trPr>
          <w:trHeight w:hRule="exact" w:val="109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Математикавходитвбазовуючастьучебногопланаобразовательнойпрограммы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изучениядисциплинынеобходимызнания(умения,владения),сформированныеврезультатеизучениядисциплин/практик:</w:t>
            </w:r>
          </w:p>
        </w:tc>
      </w:tr>
      <w:tr w:rsidR="00047E20" w:rsidRPr="003939CF">
        <w:trPr>
          <w:trHeight w:hRule="exact" w:val="3530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изучениядисциплинынеобходимызнания(умения,владения),сформированныеврезультатеизучениякурсаматематикивобъёмепрограммысреднейшколы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еданнойдисциплиныпредполагает,чтоврезультатеизученияшкольногокурсаматематикиобучающийсяимеетсформированноепредставлениеоматематикекакуниверсальномязыкенауки,обидеяхиметодахматематики,владеетматематическимизнаниямииумениями,соответствующимиФедеральномукомпонентугосударственногостандартаобщегообразования,имеетразвитоелогическоемышление,пространственноевоображение,обладаетвысокимуровнемалгоритмическойкультуры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иумения,усвоенныевпроцессеизученияматематикинеобходимыдляосвоениядругихдисциплинестественнонаучногоипрофессиональногоциклов.</w:t>
            </w:r>
          </w:p>
          <w:p w:rsidR="00047E20" w:rsidRPr="002F247A" w:rsidRDefault="00047E2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47E20" w:rsidRPr="003939CF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(умения,владения),полученныеприизученииданнойдисциплиныбудутнеобходимыдляизучениядисциплин/практик:</w:t>
            </w:r>
          </w:p>
        </w:tc>
      </w:tr>
      <w:tr w:rsidR="00047E20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ка</w:t>
            </w:r>
          </w:p>
        </w:tc>
      </w:tr>
      <w:tr w:rsidR="00047E20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каорганизации</w:t>
            </w:r>
          </w:p>
        </w:tc>
      </w:tr>
      <w:tr w:rsidR="00047E20" w:rsidRPr="003939CF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циально-экономическоепланированиевмуниципальныхобразованиях</w:t>
            </w:r>
          </w:p>
        </w:tc>
      </w:tr>
      <w:tr w:rsidR="00047E20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вестиционнаяпривлекательностьрегиона</w:t>
            </w:r>
          </w:p>
        </w:tc>
      </w:tr>
      <w:tr w:rsidR="00047E20">
        <w:trPr>
          <w:trHeight w:hRule="exact" w:val="138"/>
        </w:trPr>
        <w:tc>
          <w:tcPr>
            <w:tcW w:w="1985" w:type="dxa"/>
          </w:tcPr>
          <w:p w:rsidR="00047E20" w:rsidRDefault="00047E20"/>
        </w:tc>
        <w:tc>
          <w:tcPr>
            <w:tcW w:w="7372" w:type="dxa"/>
          </w:tcPr>
          <w:p w:rsidR="00047E20" w:rsidRDefault="00047E20"/>
        </w:tc>
      </w:tr>
      <w:tr w:rsidR="00047E20" w:rsidRPr="003939CF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3Компетенцииобучающегося,формируемыеврезультатеосвоения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(модуля)ипланируемыерезультатыобучения</w:t>
            </w:r>
          </w:p>
        </w:tc>
      </w:tr>
      <w:tr w:rsidR="00047E20" w:rsidRPr="003939CF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результатеосвоениядисциплины(модуля)«Математика»обучающийсядолженобладатьследующимикомпетенциями:</w:t>
            </w:r>
          </w:p>
        </w:tc>
      </w:tr>
      <w:tr w:rsidR="00047E20" w:rsidRPr="003939CF">
        <w:trPr>
          <w:trHeight w:hRule="exact" w:val="277"/>
        </w:trPr>
        <w:tc>
          <w:tcPr>
            <w:tcW w:w="1985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>
        <w:trPr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</w:p>
          <w:p w:rsidR="00047E20" w:rsidRDefault="002F247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</w:p>
          <w:p w:rsidR="00047E20" w:rsidRDefault="002F247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результатыобучения</w:t>
            </w:r>
          </w:p>
        </w:tc>
      </w:tr>
    </w:tbl>
    <w:p w:rsidR="00047E20" w:rsidRDefault="002F247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999"/>
        <w:gridCol w:w="7386"/>
      </w:tblGrid>
      <w:tr w:rsidR="00047E20" w:rsidRPr="003939CF">
        <w:trPr>
          <w:trHeight w:hRule="exact" w:val="614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ДПК-1 использовать основные законы естественнонаучных дисциплин в профессиональной деятельности</w:t>
            </w:r>
          </w:p>
        </w:tc>
      </w:tr>
      <w:tr w:rsidR="00047E20">
        <w:trPr>
          <w:trHeight w:hRule="exact" w:val="3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047E20"/>
        </w:tc>
      </w:tr>
      <w:tr w:rsidR="00047E20">
        <w:trPr>
          <w:trHeight w:hRule="exact" w:val="3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047E20"/>
        </w:tc>
      </w:tr>
      <w:tr w:rsidR="00047E20">
        <w:trPr>
          <w:trHeight w:hRule="exact" w:val="3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047E20"/>
        </w:tc>
      </w:tr>
      <w:tr w:rsidR="00047E20" w:rsidRPr="003939CF">
        <w:trPr>
          <w:trHeight w:hRule="exact" w:val="333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К-7      способностью к самоорганизации и самообразованию</w:t>
            </w:r>
          </w:p>
        </w:tc>
      </w:tr>
      <w:tr w:rsidR="00047E20">
        <w:trPr>
          <w:trHeight w:hRule="exact" w:val="3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047E20"/>
        </w:tc>
      </w:tr>
      <w:tr w:rsidR="00047E20">
        <w:trPr>
          <w:trHeight w:hRule="exact" w:val="3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047E20"/>
        </w:tc>
      </w:tr>
      <w:tr w:rsidR="00047E20">
        <w:trPr>
          <w:trHeight w:hRule="exact" w:val="3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047E20"/>
        </w:tc>
      </w:tr>
    </w:tbl>
    <w:p w:rsidR="00047E20" w:rsidRDefault="002F247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570"/>
        <w:gridCol w:w="3213"/>
        <w:gridCol w:w="460"/>
        <w:gridCol w:w="353"/>
        <w:gridCol w:w="207"/>
        <w:gridCol w:w="416"/>
        <w:gridCol w:w="251"/>
        <w:gridCol w:w="798"/>
        <w:gridCol w:w="1461"/>
        <w:gridCol w:w="661"/>
      </w:tblGrid>
      <w:tr w:rsidR="00047E20" w:rsidRPr="003939CF">
        <w:trPr>
          <w:trHeight w:hRule="exact" w:val="285"/>
        </w:trPr>
        <w:tc>
          <w:tcPr>
            <w:tcW w:w="710" w:type="dxa"/>
          </w:tcPr>
          <w:p w:rsidR="00047E20" w:rsidRDefault="00047E20"/>
        </w:tc>
        <w:tc>
          <w:tcPr>
            <w:tcW w:w="9228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4.Структура,объёмисодержаниедисциплины(модуля)</w:t>
            </w:r>
          </w:p>
        </w:tc>
      </w:tr>
      <w:tr w:rsidR="00047E20" w:rsidRPr="002F247A">
        <w:trPr>
          <w:trHeight w:hRule="exact" w:val="3611"/>
        </w:trPr>
        <w:tc>
          <w:tcPr>
            <w:tcW w:w="9937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аятрудоемкостьдисциплинысоставляет6зачетныхединиц216акад.часов,втомчисле:</w:t>
            </w:r>
          </w:p>
          <w:p w:rsidR="00047E20" w:rsidRPr="002F247A" w:rsidRDefault="002F247A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контактнаяработа–8,6акад.часов:</w:t>
            </w:r>
          </w:p>
          <w:p w:rsidR="00047E20" w:rsidRPr="002F247A" w:rsidRDefault="002F247A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аудиторная–6акад.часов;</w:t>
            </w:r>
          </w:p>
          <w:p w:rsidR="00047E20" w:rsidRPr="002F247A" w:rsidRDefault="002F247A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внеаудиторная–2,6акад.часов</w:t>
            </w:r>
          </w:p>
          <w:p w:rsidR="00047E20" w:rsidRPr="002F247A" w:rsidRDefault="002F247A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самостоятельнаяработа–198,7акад.часов;</w:t>
            </w:r>
          </w:p>
          <w:p w:rsidR="00047E20" w:rsidRPr="002F247A" w:rsidRDefault="002F247A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подготовкакэкзамену–8,7акад.часа</w:t>
            </w:r>
          </w:p>
          <w:p w:rsidR="00047E20" w:rsidRPr="002F247A" w:rsidRDefault="00047E2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</w:p>
          <w:p w:rsidR="00047E20" w:rsidRPr="002F247A" w:rsidRDefault="002F247A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аттестации-экзамен</w:t>
            </w:r>
          </w:p>
        </w:tc>
      </w:tr>
      <w:tr w:rsidR="00047E20" w:rsidRPr="002F247A">
        <w:trPr>
          <w:trHeight w:hRule="exact" w:val="138"/>
        </w:trPr>
        <w:tc>
          <w:tcPr>
            <w:tcW w:w="710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/тема</w:t>
            </w:r>
          </w:p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</w:p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аяработа</w:t>
            </w:r>
          </w:p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вакад.часах)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работастудента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самостоятельной</w:t>
            </w:r>
          </w:p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текущегоконтроляуспеваемостии</w:t>
            </w:r>
          </w:p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очнойаттестации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компетенции</w:t>
            </w:r>
          </w:p>
        </w:tc>
      </w:tr>
      <w:tr w:rsidR="00047E20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.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.</w:t>
            </w:r>
          </w:p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.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.зан.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047E20" w:rsidRDefault="00047E20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 w:rsidRPr="003939CF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.Элементылинейной,векторнойалгебрыианалитическойгеометрии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>
        <w:trPr>
          <w:trHeight w:hRule="exact" w:val="1552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1.1.Элементылинейнойалгебры:матрицы,определители,системылинейныхалгебраическихуравнений;балансовыемоделивэкономике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№ 1 «Линейная алгебр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 w:rsidRPr="003939CF">
        <w:trPr>
          <w:trHeight w:hRule="exact" w:val="157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21.2.Векторнаяалгебраианалитическаягеометриянаплоскости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№ 2</w:t>
            </w:r>
          </w:p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Векторная алгебра и аналитическая геометр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тест№2</w:t>
            </w:r>
          </w:p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итоговыйтестпоразделу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поразделу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Математическийанализ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2.1.Пределыпоследовательностиифункции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2.2.Непрерывностьфункции;точкиразрыва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2.3.Производнаяфункцииоднойпеременной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2.42.4.Неопределенный,определенныйинесобственныйинтеграл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35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2.5.Функциинесколькихпеременных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Функции нескольких переменных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4</w:t>
            </w:r>
          </w:p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итоговыйтест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поразделу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.Теориявероятностей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3.1.Случайныесобытия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5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3.2.Случайныевеличины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,7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5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поразделу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,7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.Математическаястатистика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14.1.Точечныеиинтервальныеоценкивыборки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5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а я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6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4.2.Проверкастатистическихгипотез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а я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6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34.3.Анализзависимостей(корреляционно-регрессионныйанализ)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047E20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Pr="002F247A" w:rsidRDefault="002F247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а я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тест№6</w:t>
            </w:r>
          </w:p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итоговыйтест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поразделу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7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Экзамен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41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Подготовкакэкзамену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поразделу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засеместр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  <w:tr w:rsidR="00047E20">
        <w:trPr>
          <w:trHeight w:hRule="exact" w:val="478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подисциплине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2F247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47E20" w:rsidRDefault="00047E20"/>
        </w:tc>
      </w:tr>
    </w:tbl>
    <w:p w:rsidR="00047E20" w:rsidRDefault="002F247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424"/>
      </w:tblGrid>
      <w:tr w:rsidR="00047E20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Образовательныетехнологии</w:t>
            </w:r>
          </w:p>
        </w:tc>
      </w:tr>
      <w:tr w:rsidR="00047E20">
        <w:trPr>
          <w:trHeight w:hRule="exact" w:val="138"/>
        </w:trPr>
        <w:tc>
          <w:tcPr>
            <w:tcW w:w="9357" w:type="dxa"/>
          </w:tcPr>
          <w:p w:rsidR="00047E20" w:rsidRDefault="00047E20"/>
        </w:tc>
      </w:tr>
      <w:tr w:rsidR="00047E20" w:rsidRPr="003939CF">
        <w:trPr>
          <w:trHeight w:hRule="exact" w:val="13856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якомпетентностногоподходапредусматриваетиспользованиевучебномпроцессеактивныхиинтерактивныхформпроведениязанятийвсочетаниисвнеаудиторнойработойсцельюформированияиразвитияпрофессиональныхнавыковобучающихся.Согласноп.34Порядкаорганизациииосуществлениядеятельностипообразовательнымпрограммамбакалавриатавысшегообразования(утв.приказомМОиНРФот05.04.2017г.№301),припроведенииучебныхзанятийобеспечиваетсяразвитиеуобучающихсянавыковкоманднойработы,межличностнойкоммуникации,принятиярешений,лидерскихкачеств,втомчислесучетомрегиональныхособенностейпрофессиональнойдеятельностивыпускниковипотребностейработодателей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бираятуилиинуютехнологиюработысобучающимися,необходимоиметьввиду,чтонаибольшегоэффектаотеепримененияможнодостичь,еслиучитыватьцелиобразования,нареализациюкоторыхдолжнабытьнаправленаизбираемаятехнология,содержание,котороепредстоитпередатьобучающимсясеепомощью,атакжеусловия,вкоторыхонабудетиспользоваться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ашейработемыиспользуемследующее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Традиционныеобразовательныетехнологии.Организацияобразовательногопроцесса,предполагаетпрямуютрансляциюзнанийотпреподавателякстуденту(преимущественнонаосновеобъяснительно-иллюстративныхметодовобучения).Учебнаядеятельностьстудентаноситвтакихусловиях,какправило,репродуктивныйхарактер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ыучебныхзанятий: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информационнаялекция–последовательноеизложениематериалавдисциплинарнойлогике,осуществляемоепреимущественновербальнымисредствами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практическоезанятие,посвященноеосвоениюконкретныхуменийинавыковпопредложенномуалгоритму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Технологиипроектногообучения.Образовательныйпроцесспостроенвсоответствиисалгоритмомпоэтапногорешенияпроблемнойзадачииливыполненияучебногозадания.Проектпредполагаетсовместнуюучебно-познавательнуюдеятельностьгруппыстудентов,направленнуюнавыработкуконцепции,установлениецелейизадач,формулировкуожидаемыхрезультатов,определениепринциповиметодикрешенияпоставленныхзадач,планированиеходаработы,поискдоступныхиоптимальныхресурсов,поэтапнуюреализациюпланаработы,презентациюрезультатовработы,ихосмыслениеирефлексию.Применяетсявосновномдляпереходакомпетенциинауровеньвладения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типыприменяемыхнамивобразовательнойдеятельностипроектов: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тельскийпроект–структураприближенакформатунаучногоисследования(доказательствоактуальноститемы,определениенаучнойпроблемы,предметаиобъектаисследования,целейизадач,методов,источников,выдвижениегипотезы,обобщениерезультатов,выводы,обозначениеновыхпроблем).Результатомявляетсяучебнаякартапомодулюнашейобразовательнойпрограммы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ворческийпроект,предполагающийвотличиеотпредыдущего,конечныйпродуктвследующихвариантах–газетакисторическизначимому«математическому»событию(праздникчисла«Пи»ит.п.);«математическая»открытка(своегородаучебнаякарта,тольконеформально,красочнооформленная;видеоролик«Янаучувасрешать…»ит.п.</w:t>
            </w:r>
          </w:p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йпроект–учебно-познавательнаядеятельностьсярковыраженнойэвристическойнаправленностью(поиск,отборисистематизацияинформацииокаком-тообъекте,ознакомлениеучастниковпроектасэтойинформацией,ееанализиобобщениеи,наконец,презентацияпопрактическомуприложению).</w:t>
            </w:r>
          </w:p>
        </w:tc>
      </w:tr>
    </w:tbl>
    <w:p w:rsidR="00047E20" w:rsidRPr="002F247A" w:rsidRDefault="002F247A">
      <w:pPr>
        <w:rPr>
          <w:sz w:val="0"/>
          <w:szCs w:val="0"/>
          <w:lang w:val="ru-RU"/>
        </w:rPr>
      </w:pPr>
      <w:r w:rsidRPr="002F247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350"/>
        <w:gridCol w:w="9073"/>
        <w:gridCol w:w="1"/>
      </w:tblGrid>
      <w:tr w:rsidR="00047E20" w:rsidRPr="003939CF">
        <w:trPr>
          <w:gridAfter w:val="1"/>
          <w:trHeight w:hRule="exact" w:val="136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4.Информационно-коммуникационныеобразовательныетехнологии.Организацияобразовательногопроцессасприменениемспециализированныхпрограммныхсредитехническихсредствработысинформацией(информационнуюсредууниверситета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ODLE</w:t>
            </w:r>
            <w:r w:rsidRPr="002F247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</w:p>
          <w:p w:rsidR="00047E20" w:rsidRPr="002F247A" w:rsidRDefault="00047E2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47E20" w:rsidRPr="003939CF" w:rsidTr="00105139">
        <w:trPr>
          <w:gridAfter w:val="1"/>
          <w:trHeight w:hRule="exact" w:val="277"/>
        </w:trPr>
        <w:tc>
          <w:tcPr>
            <w:tcW w:w="9370" w:type="dxa"/>
            <w:gridSpan w:val="2"/>
          </w:tcPr>
          <w:p w:rsidR="00047E20" w:rsidRPr="002F247A" w:rsidRDefault="00047E20">
            <w:pPr>
              <w:rPr>
                <w:lang w:val="ru-RU"/>
              </w:rPr>
            </w:pPr>
          </w:p>
        </w:tc>
      </w:tr>
      <w:tr w:rsidR="00047E20" w:rsidRPr="003939CF">
        <w:trPr>
          <w:gridAfter w:val="1"/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6Учебно-методическоеобеспечениесамостоятельнойработыобучающихся</w:t>
            </w:r>
          </w:p>
        </w:tc>
      </w:tr>
      <w:tr w:rsidR="00047E20">
        <w:trPr>
          <w:gridAfter w:val="1"/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овприложении1.</w:t>
            </w:r>
          </w:p>
        </w:tc>
      </w:tr>
      <w:tr w:rsidR="00047E20" w:rsidTr="00105139">
        <w:trPr>
          <w:gridAfter w:val="1"/>
          <w:trHeight w:hRule="exact" w:val="138"/>
        </w:trPr>
        <w:tc>
          <w:tcPr>
            <w:tcW w:w="9370" w:type="dxa"/>
            <w:gridSpan w:val="2"/>
          </w:tcPr>
          <w:p w:rsidR="00047E20" w:rsidRDefault="00047E20"/>
        </w:tc>
      </w:tr>
      <w:tr w:rsidR="00047E20" w:rsidRPr="003939CF">
        <w:trPr>
          <w:gridAfter w:val="1"/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47E20" w:rsidRPr="002F247A" w:rsidRDefault="002F247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F247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7Оценочныесредствадляпроведенияпромежуточнойаттестации</w:t>
            </w:r>
          </w:p>
        </w:tc>
      </w:tr>
      <w:tr w:rsidR="00105139" w:rsidRPr="00B1583B" w:rsidTr="006C566E">
        <w:trPr>
          <w:gridAfter w:val="1"/>
          <w:trHeight w:val="700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05139" w:rsidRDefault="00105139">
            <w:pPr>
              <w:spacing w:after="0" w:line="240" w:lineRule="auto"/>
              <w:ind w:firstLine="756"/>
              <w:jc w:val="both"/>
              <w:rPr>
                <w:lang w:val="ru-RU"/>
              </w:rPr>
            </w:pPr>
            <w:r w:rsidRPr="0010513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ывприложении2.</w:t>
            </w:r>
          </w:p>
          <w:p w:rsidR="00105139" w:rsidRDefault="00105139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</w:p>
          <w:p w:rsidR="00105139" w:rsidRPr="00205C29" w:rsidRDefault="00105139" w:rsidP="00105139">
            <w:pPr>
              <w:rPr>
                <w:sz w:val="0"/>
                <w:szCs w:val="0"/>
                <w:lang w:val="ru-RU"/>
              </w:rPr>
            </w:pPr>
            <w:r w:rsidRPr="00205C29">
              <w:rPr>
                <w:lang w:val="ru-RU"/>
              </w:rPr>
              <w:br w:type="page"/>
            </w:r>
          </w:p>
          <w:tbl>
            <w:tblPr>
              <w:tblW w:w="0" w:type="auto"/>
              <w:tblCellMar>
                <w:left w:w="0" w:type="dxa"/>
                <w:right w:w="0" w:type="dxa"/>
              </w:tblCellMar>
              <w:tblLook w:val="04A0"/>
            </w:tblPr>
            <w:tblGrid>
              <w:gridCol w:w="9355"/>
            </w:tblGrid>
            <w:tr w:rsidR="00B1583B" w:rsidRPr="003939CF" w:rsidTr="001A63F8">
              <w:trPr>
                <w:trHeight w:val="11551"/>
              </w:trPr>
              <w:tc>
                <w:tcPr>
                  <w:tcW w:w="9370" w:type="dxa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lastRenderedPageBreak/>
                    <w:t>8Учебно-методическоеиинформационноеобеспечениедисциплины(модуля)</w:t>
                  </w:r>
                </w:p>
                <w:p w:rsidR="00B1583B" w:rsidRPr="00395BB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395BB9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>а)Основнаялитература: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1.ШипачевВ.С.Высшаяматематика:учебник/В.С.Шипачев.—Москва:ИНФРА-М,2019.—479с.—(Высшееобразование).—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www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x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oi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org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10.12737/5394.-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SBN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978-5-16-101787-6.-Текст:электронный.-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URL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https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/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new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znaniu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o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atalog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product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990716.—Режимдоступа:дляавториз.пользователей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2.Математика:учеб.пособие/Ю.М. Данилов,Л.Н. Журбенко,Г.А. Никонова,Н.В.Никонова,С.Н.Нуриева;подред.Л.Н. Журбенко,Г.А. Никоновой. —Моск-ва:ИНФРА-М,2019. —496с. —(Высшееобразование:Бакалавриат).-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SBN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978-5-16-102130-9.-Текст:электронный.-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URL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https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/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new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znaniu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o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atalog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product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989799.—Режимдоступа:дляавториз.пользователей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</w:p>
                <w:p w:rsidR="00B1583B" w:rsidRPr="00395BB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395BB9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>б)Дополнительнаялитература: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1.Теориявероятностейиматематическаястатистика:Учебноепособие/Би-рюковаЛ.Г.,БобрикГ.И.,МатвеевВ.И.,-2-еизд.-Москва:НИЦИНФРА-М,2017.-289с.(Высшееобразование:Бакалавриат)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SBN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978-5-16-011793-5.-Текст:электронный.-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URL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https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/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new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znaniu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o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atalog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product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370899.—Режимдоступа:дляавториз.поль-зователей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2.Математикавпримерахизадачах:учеб.пособие/О.М.Дегтярева,Л.Н.Журбенко,Г.А.Никонова,Н.В.Никонова,С.Н.Нуриева.—Москва:ИНФРА-М,2019.—372с.—(Высшееобразование:Бакалавриат).-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SBN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978-5-16-102288-7.–Текст:элек-тронный.–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URL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https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/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new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znaniu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o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atalog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product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989802.—Режимдосту-па:дляавториз.пользователей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3.Данко,П.Е.Высшаяматематикавупражненияхизадачах.(В2-хчастях)[Текст]/П. Е. Данко,А. Г. Попов,Т. Я. Кожевникова.-М.:Высшаяшкола,1986-2009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SBN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978-5-488-02201-0.-более1000шт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Фихтенгольц,Г.М.Основыматематическогоанализа:учебник:в2частях/Г.М.Фихтенгольц.—11-еизд.,стер.—Санкт-Петербург:Лань,[б.г.].—Часть1—2019.—444с.—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SBN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978-5-8114-0190-1. —Текст :электронный //Электронно-библиотечнаясистема«Лань» :[сайт].—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URL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https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/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e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lanbook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o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book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112051.—Режимдосту-па:дляавториз.пользователей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4.Фихтенгольц,Г.М.Основыматематическогоанализа:учебник:в2частях/Г.М.Фихтенгольц.—10-еизд.,стер.—Санкт-Петербург:Лань,[б.г.].—Часть2—2019.—464с.—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SBN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978-5-8114-0191-8. —Текст:электронный //Электронно-библиотечнаясистема«Лань» :[сайт].—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URL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https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/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e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lanbook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o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book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115730(датаобращения:06.10.2019).—Режимдоступа:дляавториз.пользователей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5.ШипачевВ.С.Задачникповысшейматематике:учеб.пособие/В.С.Шипачев.—10-еизд.,стереотип.—Москва:ИНФРА-М,2020.—304с.—(Высшее</w:t>
                  </w:r>
                </w:p>
              </w:tc>
            </w:tr>
          </w:tbl>
          <w:p w:rsidR="00B1583B" w:rsidRPr="00205C29" w:rsidRDefault="00B1583B" w:rsidP="00B1583B">
            <w:pPr>
              <w:rPr>
                <w:sz w:val="0"/>
                <w:szCs w:val="0"/>
                <w:lang w:val="ru-RU"/>
              </w:rPr>
            </w:pPr>
            <w:r w:rsidRPr="00205C29">
              <w:rPr>
                <w:lang w:val="ru-RU"/>
              </w:rPr>
              <w:br w:type="page"/>
            </w:r>
          </w:p>
          <w:tbl>
            <w:tblPr>
              <w:tblW w:w="0" w:type="auto"/>
              <w:tblCellMar>
                <w:left w:w="0" w:type="dxa"/>
                <w:right w:w="0" w:type="dxa"/>
              </w:tblCellMar>
              <w:tblLook w:val="04A0"/>
            </w:tblPr>
            <w:tblGrid>
              <w:gridCol w:w="296"/>
              <w:gridCol w:w="3575"/>
              <w:gridCol w:w="2961"/>
              <w:gridCol w:w="2428"/>
              <w:gridCol w:w="95"/>
            </w:tblGrid>
            <w:tr w:rsidR="00B1583B" w:rsidRPr="003939CF" w:rsidTr="001A63F8">
              <w:trPr>
                <w:trHeight w:hRule="exact" w:val="708"/>
              </w:trPr>
              <w:tc>
                <w:tcPr>
                  <w:tcW w:w="9401" w:type="dxa"/>
                  <w:gridSpan w:val="5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Pr="00205C29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образование).-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SBN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978-5-16-101831-6.–Текст:электронный.–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URL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https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/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new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znaniu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om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catalog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product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/1042456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</w:p>
              </w:tc>
            </w:tr>
            <w:tr w:rsidR="00B1583B" w:rsidRPr="003939CF" w:rsidTr="001A63F8">
              <w:trPr>
                <w:trHeight w:hRule="exact" w:val="138"/>
              </w:trPr>
              <w:tc>
                <w:tcPr>
                  <w:tcW w:w="426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1999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3700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3133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143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</w:tr>
            <w:tr w:rsidR="00B1583B" w:rsidRPr="003939CF" w:rsidTr="001A63F8">
              <w:trPr>
                <w:trHeight w:val="8398"/>
              </w:trPr>
              <w:tc>
                <w:tcPr>
                  <w:tcW w:w="9401" w:type="dxa"/>
                  <w:gridSpan w:val="5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Pr="00395BB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395BB9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lastRenderedPageBreak/>
                    <w:t>в)Методическиеуказания: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1.Абрамова,И.М.Элементывекторнойалгебрыианалитическойгеометрии:Методическиеуказаниядлястудентов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курсавсехспециальностей.–МГТУ,2008.–16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2.Акманова,З.С.Неопределенныйинтеграл:Тетрадь-конспект–МГТУ,2008.–23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3.Вахрушева,И.А.Кривыеиповерхности2порядка.Полярнаясистемакоор-динат.Практикум–Магнитогорск:ГОУВПО«МГТУим.Г.И.Носова»,2009.–19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4.Горячева,Н.А.Теорияфункцийкомплексногопеременного:Методическиеуказанияивариантыиндивидуальныхзаданийдлястудентоввсехспециальностей––Магнитогорск:ГОУВПО«МГТУим.Г.И.Носова»,2011.–28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5.Грачева,Л.А.Определенныйинтеграл:методическиеуказаниядлястуден-тов–Магнитогорск:ГОУВПО«МГТУим.Г.И.Носова»,2010–12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6.Грачева,Л.А.Элементылинейнойалгебры,векторнойалгебрыианалитическойгеометрии:Учебноепособие.-Магнитогорск:ГОУВПО«МГТУим.Г.И.Носова»,2010–63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7.ГугинаЕ.М.Лабораторныйпрактикумпостатистикесприменением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EXCEL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Метод.указ.длялабораторныхработпоматематическойстатистике.-Магнитогорск:ГОУВПО«МГТУим.Г.И.Носова»,2009–40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8.ИзосовА.В.Гармоническийанализ:Методическиеуказанияивариантызаданийдлясамостоятельнойработыиконтролязнанийстудентов.–МГТУ,2009.–24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9.Максименко,И.А.Событияивероятность.Часть2:Метод.указ.-Магнитогорск:ГОУВПО«МГТУим.Г.И.Носова»,2010.–25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10.Маяченко,Е.П.Производнаяидифференциалфункции.Практикум.-Магнито-горск:ГОУВПО«МГТУим.Г.И.Носова»,2010.–38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11.МаяченкоЕ.П.Исследованиефункцийипостроениеграфиков.Практикум.–Магнитогорск:ГОУВПО«МГТУим.Г.И.Носова»,2011.–20с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12.СавушкинаН.Ф.Комбинаторика.Событиеивероятность.Часть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:Комбинаторика.Алгебрасобытий:Метод.указанияподисциплине«Математика»длястуден-тов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I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курсавсехспециальностей.–МГТУ,2007.–17с.</w:t>
                  </w:r>
                </w:p>
                <w:p w:rsidR="00B1583B" w:rsidRPr="00395BB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</w:p>
              </w:tc>
            </w:tr>
            <w:tr w:rsidR="00B1583B" w:rsidRPr="003939CF" w:rsidTr="001A63F8">
              <w:trPr>
                <w:trHeight w:hRule="exact" w:val="138"/>
              </w:trPr>
              <w:tc>
                <w:tcPr>
                  <w:tcW w:w="426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1999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3700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3133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143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</w:tr>
            <w:tr w:rsidR="00B1583B" w:rsidRPr="003939CF" w:rsidTr="001A63F8">
              <w:trPr>
                <w:trHeight w:hRule="exact" w:val="277"/>
              </w:trPr>
              <w:tc>
                <w:tcPr>
                  <w:tcW w:w="9401" w:type="dxa"/>
                  <w:gridSpan w:val="5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>г)ПрограммноеобеспечениеиИнтернет-ресурсы:</w:t>
                  </w:r>
                </w:p>
              </w:tc>
            </w:tr>
            <w:tr w:rsidR="00B1583B" w:rsidRPr="003939CF" w:rsidTr="001A63F8">
              <w:trPr>
                <w:trHeight w:hRule="exact" w:val="7"/>
              </w:trPr>
              <w:tc>
                <w:tcPr>
                  <w:tcW w:w="9401" w:type="dxa"/>
                  <w:gridSpan w:val="5"/>
                  <w:vMerge w:val="restart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</w:p>
              </w:tc>
            </w:tr>
            <w:tr w:rsidR="00B1583B" w:rsidRPr="003939CF" w:rsidTr="001A63F8">
              <w:trPr>
                <w:trHeight w:hRule="exact" w:val="277"/>
              </w:trPr>
              <w:tc>
                <w:tcPr>
                  <w:tcW w:w="9401" w:type="dxa"/>
                  <w:gridSpan w:val="5"/>
                  <w:vMerge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</w:tr>
            <w:tr w:rsidR="00B1583B" w:rsidRPr="003939CF" w:rsidTr="001A63F8">
              <w:trPr>
                <w:trHeight w:hRule="exact" w:val="277"/>
              </w:trPr>
              <w:tc>
                <w:tcPr>
                  <w:tcW w:w="426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1999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3700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3133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143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</w:tr>
            <w:tr w:rsidR="00B1583B" w:rsidTr="001A63F8">
              <w:trPr>
                <w:trHeight w:hRule="exact" w:val="285"/>
              </w:trPr>
              <w:tc>
                <w:tcPr>
                  <w:tcW w:w="9401" w:type="dxa"/>
                  <w:gridSpan w:val="5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</w:rPr>
                    <w:t>Программноеобеспечение</w:t>
                  </w:r>
                </w:p>
              </w:tc>
            </w:tr>
            <w:tr w:rsidR="00B1583B" w:rsidTr="001A63F8">
              <w:trPr>
                <w:trHeight w:hRule="exact" w:val="555"/>
              </w:trPr>
              <w:tc>
                <w:tcPr>
                  <w:tcW w:w="426" w:type="dxa"/>
                </w:tcPr>
                <w:p w:rsidR="00B1583B" w:rsidRDefault="00B1583B" w:rsidP="001A63F8"/>
              </w:tc>
              <w:tc>
                <w:tcPr>
                  <w:tcW w:w="199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НаименованиеПО</w:t>
                  </w:r>
                </w:p>
              </w:tc>
              <w:tc>
                <w:tcPr>
                  <w:tcW w:w="370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№договора</w:t>
                  </w:r>
                </w:p>
              </w:tc>
              <w:tc>
                <w:tcPr>
                  <w:tcW w:w="313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Срокдействиялицензии</w:t>
                  </w:r>
                </w:p>
              </w:tc>
              <w:tc>
                <w:tcPr>
                  <w:tcW w:w="143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818"/>
              </w:trPr>
              <w:tc>
                <w:tcPr>
                  <w:tcW w:w="426" w:type="dxa"/>
                </w:tcPr>
                <w:p w:rsidR="00B1583B" w:rsidRDefault="00B1583B" w:rsidP="001A63F8"/>
              </w:tc>
              <w:tc>
                <w:tcPr>
                  <w:tcW w:w="199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MSWindows7Professional(дляклассов)</w:t>
                  </w:r>
                </w:p>
              </w:tc>
              <w:tc>
                <w:tcPr>
                  <w:tcW w:w="370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Д-757-17от27.06.2017</w:t>
                  </w:r>
                </w:p>
              </w:tc>
              <w:tc>
                <w:tcPr>
                  <w:tcW w:w="313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7.07.2018</w:t>
                  </w:r>
                </w:p>
              </w:tc>
              <w:tc>
                <w:tcPr>
                  <w:tcW w:w="143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285"/>
              </w:trPr>
              <w:tc>
                <w:tcPr>
                  <w:tcW w:w="426" w:type="dxa"/>
                </w:tcPr>
                <w:p w:rsidR="00B1583B" w:rsidRDefault="00B1583B" w:rsidP="001A63F8"/>
              </w:tc>
              <w:tc>
                <w:tcPr>
                  <w:tcW w:w="199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7Zip</w:t>
                  </w:r>
                </w:p>
              </w:tc>
              <w:tc>
                <w:tcPr>
                  <w:tcW w:w="370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свободнораспространяемоеПО</w:t>
                  </w:r>
                </w:p>
              </w:tc>
              <w:tc>
                <w:tcPr>
                  <w:tcW w:w="313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бессрочно</w:t>
                  </w:r>
                </w:p>
              </w:tc>
              <w:tc>
                <w:tcPr>
                  <w:tcW w:w="143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826"/>
              </w:trPr>
              <w:tc>
                <w:tcPr>
                  <w:tcW w:w="426" w:type="dxa"/>
                </w:tcPr>
                <w:p w:rsidR="00B1583B" w:rsidRDefault="00B1583B" w:rsidP="001A63F8"/>
              </w:tc>
              <w:tc>
                <w:tcPr>
                  <w:tcW w:w="199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MathCADv.15EducationUniversityEdition</w:t>
                  </w:r>
                </w:p>
              </w:tc>
              <w:tc>
                <w:tcPr>
                  <w:tcW w:w="370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Д-1662-13от22.11.2013</w:t>
                  </w:r>
                </w:p>
              </w:tc>
              <w:tc>
                <w:tcPr>
                  <w:tcW w:w="313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бессрочно</w:t>
                  </w:r>
                </w:p>
              </w:tc>
              <w:tc>
                <w:tcPr>
                  <w:tcW w:w="143" w:type="dxa"/>
                </w:tcPr>
                <w:p w:rsidR="00B1583B" w:rsidRDefault="00B1583B" w:rsidP="001A63F8"/>
              </w:tc>
            </w:tr>
          </w:tbl>
          <w:p w:rsidR="00B1583B" w:rsidRDefault="00B1583B" w:rsidP="00B1583B">
            <w:pPr>
              <w:rPr>
                <w:sz w:val="0"/>
                <w:szCs w:val="0"/>
              </w:rPr>
            </w:pPr>
            <w:r>
              <w:br w:type="page"/>
            </w:r>
          </w:p>
          <w:tbl>
            <w:tblPr>
              <w:tblW w:w="0" w:type="auto"/>
              <w:tblCellMar>
                <w:left w:w="0" w:type="dxa"/>
                <w:right w:w="0" w:type="dxa"/>
              </w:tblCellMar>
              <w:tblLook w:val="04A0"/>
            </w:tblPr>
            <w:tblGrid>
              <w:gridCol w:w="125"/>
              <w:gridCol w:w="3598"/>
              <w:gridCol w:w="2958"/>
              <w:gridCol w:w="2636"/>
              <w:gridCol w:w="38"/>
            </w:tblGrid>
            <w:tr w:rsidR="00B1583B" w:rsidTr="001A63F8">
              <w:trPr>
                <w:trHeight w:hRule="exact" w:val="826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185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MSWindows7Professional(дляклассов)</w:t>
                  </w:r>
                </w:p>
              </w:tc>
              <w:tc>
                <w:tcPr>
                  <w:tcW w:w="28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Д-1227-18от08.10.2018</w:t>
                  </w:r>
                </w:p>
              </w:tc>
              <w:tc>
                <w:tcPr>
                  <w:tcW w:w="428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1.10.2021</w:t>
                  </w:r>
                </w:p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285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185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STATISTICAв.6</w:t>
                  </w:r>
                </w:p>
              </w:tc>
              <w:tc>
                <w:tcPr>
                  <w:tcW w:w="28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К-139-08от22.12.2008</w:t>
                  </w:r>
                </w:p>
              </w:tc>
              <w:tc>
                <w:tcPr>
                  <w:tcW w:w="428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бессрочно</w:t>
                  </w:r>
                </w:p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826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185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MSOfficeProjectProf2003(дляклассов)</w:t>
                  </w:r>
                </w:p>
              </w:tc>
              <w:tc>
                <w:tcPr>
                  <w:tcW w:w="28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Д-1227-18от08.10.2018</w:t>
                  </w:r>
                </w:p>
              </w:tc>
              <w:tc>
                <w:tcPr>
                  <w:tcW w:w="428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1.10.2021</w:t>
                  </w:r>
                </w:p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285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185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FARManager</w:t>
                  </w:r>
                </w:p>
              </w:tc>
              <w:tc>
                <w:tcPr>
                  <w:tcW w:w="28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свободнораспространяемоеПО</w:t>
                  </w:r>
                </w:p>
              </w:tc>
              <w:tc>
                <w:tcPr>
                  <w:tcW w:w="428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бессрочно</w:t>
                  </w:r>
                </w:p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138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1857" w:type="dxa"/>
                </w:tcPr>
                <w:p w:rsidR="00B1583B" w:rsidRDefault="00B1583B" w:rsidP="001A63F8"/>
              </w:tc>
              <w:tc>
                <w:tcPr>
                  <w:tcW w:w="2894" w:type="dxa"/>
                </w:tcPr>
                <w:p w:rsidR="00B1583B" w:rsidRDefault="00B1583B" w:rsidP="001A63F8"/>
              </w:tc>
              <w:tc>
                <w:tcPr>
                  <w:tcW w:w="4281" w:type="dxa"/>
                </w:tcPr>
                <w:p w:rsidR="00B1583B" w:rsidRDefault="00B1583B" w:rsidP="001A63F8"/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RPr="003939CF" w:rsidTr="001A63F8">
              <w:trPr>
                <w:trHeight w:hRule="exact" w:val="285"/>
              </w:trPr>
              <w:tc>
                <w:tcPr>
                  <w:tcW w:w="9356" w:type="dxa"/>
                  <w:gridSpan w:val="5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lastRenderedPageBreak/>
                    <w:t>Профессиональныебазыданныхиинформационныесправочныесистемы</w:t>
                  </w:r>
                </w:p>
              </w:tc>
            </w:tr>
            <w:tr w:rsidR="00B1583B" w:rsidTr="001A63F8">
              <w:trPr>
                <w:trHeight w:hRule="exact" w:val="270"/>
              </w:trPr>
              <w:tc>
                <w:tcPr>
                  <w:tcW w:w="239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4751" w:type="dxa"/>
                  <w:gridSpan w:val="2"/>
                  <w:tcBorders>
                    <w:top w:val="single" w:sz="8" w:space="0" w:color="000000"/>
                    <w:left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Названиекурса</w:t>
                  </w:r>
                </w:p>
              </w:tc>
              <w:tc>
                <w:tcPr>
                  <w:tcW w:w="4281" w:type="dxa"/>
                  <w:tcBorders>
                    <w:top w:val="single" w:sz="8" w:space="0" w:color="000000"/>
                    <w:left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Ссылка</w:t>
                  </w:r>
                </w:p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14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4751" w:type="dxa"/>
                  <w:gridSpan w:val="2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Pr="00205C29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Национальнаяинформационно-аналитическаясистема–Российскийиндекснаучногоцитирования(РИНЦ)</w:t>
                  </w:r>
                </w:p>
              </w:tc>
              <w:tc>
                <w:tcPr>
                  <w:tcW w:w="4281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URL:https://elibrary.ru/project_risc.asp</w:t>
                  </w:r>
                </w:p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811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4751" w:type="dxa"/>
                  <w:gridSpan w:val="2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/>
              </w:tc>
              <w:tc>
                <w:tcPr>
                  <w:tcW w:w="4281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/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555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4751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Pr="00205C29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ПоисковаясистемаАкадемия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Google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(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GoogleScholar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)</w:t>
                  </w:r>
                </w:p>
              </w:tc>
              <w:tc>
                <w:tcPr>
                  <w:tcW w:w="428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URL:https://scholar.google.ru/</w:t>
                  </w:r>
                </w:p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555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4751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Федеральныйобразовательныйпортал–Экономика.Социология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Менеджмент</w:t>
                  </w:r>
                </w:p>
              </w:tc>
              <w:tc>
                <w:tcPr>
                  <w:tcW w:w="428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http://ecsocman.hse.ru/</w:t>
                  </w:r>
                </w:p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Tr="001A63F8">
              <w:trPr>
                <w:trHeight w:hRule="exact" w:val="555"/>
              </w:trPr>
              <w:tc>
                <w:tcPr>
                  <w:tcW w:w="239" w:type="dxa"/>
                </w:tcPr>
                <w:p w:rsidR="00B1583B" w:rsidRDefault="00B1583B" w:rsidP="001A63F8"/>
              </w:tc>
              <w:tc>
                <w:tcPr>
                  <w:tcW w:w="4751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ЭлектронныересурсыбиблиотекиМГТУим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Г.И.Носова</w:t>
                  </w:r>
                </w:p>
              </w:tc>
              <w:tc>
                <w:tcPr>
                  <w:tcW w:w="428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  <w:vAlign w:val="center"/>
                </w:tcPr>
                <w:p w:rsidR="00B1583B" w:rsidRDefault="00B1583B" w:rsidP="001A63F8">
                  <w:pPr>
                    <w:spacing w:after="0" w:line="240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http://magtu.ru:8085/marcweb2/Default.asp</w:t>
                  </w:r>
                </w:p>
              </w:tc>
              <w:tc>
                <w:tcPr>
                  <w:tcW w:w="85" w:type="dxa"/>
                </w:tcPr>
                <w:p w:rsidR="00B1583B" w:rsidRDefault="00B1583B" w:rsidP="001A63F8"/>
              </w:tc>
            </w:tr>
            <w:tr w:rsidR="00B1583B" w:rsidRPr="003939CF" w:rsidTr="001A63F8">
              <w:trPr>
                <w:trHeight w:hRule="exact" w:val="285"/>
              </w:trPr>
              <w:tc>
                <w:tcPr>
                  <w:tcW w:w="9356" w:type="dxa"/>
                  <w:gridSpan w:val="5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>9Материально-техническоеобеспечениедисциплины(модуля)</w:t>
                  </w:r>
                </w:p>
              </w:tc>
            </w:tr>
            <w:tr w:rsidR="00B1583B" w:rsidRPr="003939CF" w:rsidTr="001A63F8">
              <w:trPr>
                <w:trHeight w:hRule="exact" w:val="138"/>
              </w:trPr>
              <w:tc>
                <w:tcPr>
                  <w:tcW w:w="239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1857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2894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4281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  <w:tc>
                <w:tcPr>
                  <w:tcW w:w="85" w:type="dxa"/>
                </w:tcPr>
                <w:p w:rsidR="00B1583B" w:rsidRPr="00205C29" w:rsidRDefault="00B1583B" w:rsidP="001A63F8">
                  <w:pPr>
                    <w:rPr>
                      <w:lang w:val="ru-RU"/>
                    </w:rPr>
                  </w:pPr>
                </w:p>
              </w:tc>
            </w:tr>
            <w:tr w:rsidR="00B1583B" w:rsidRPr="00205C29" w:rsidTr="001A63F8">
              <w:trPr>
                <w:trHeight w:val="5152"/>
              </w:trPr>
              <w:tc>
                <w:tcPr>
                  <w:tcW w:w="9356" w:type="dxa"/>
                  <w:gridSpan w:val="5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Материально-техническоеобеспечениедисциплинывключает: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-Учебныеаудиториидляпроведенияпрактическихзанятий,занятийлекционноготипа,групповыхииндивидуальныхконсультаций,текущегоконтроляипромежуточнойаттестации.Оснащение:мультимедийныесредствахранения,передачиипредставленияинформации.Комплексметодическихразработок(раздаточногоматериалаиметодическихуказаний)и\иликомплекстестовыхзаданийдляподготовкиипроведенияпромежуточныхирубежныхконтролей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-Помещениядлясамостоятельнойработыобучающихся.Оснащение:персональныекомпьютерыспакетом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MSOffice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,выходомвИнтернетисдоступомвэлектроннуюинформационно-образовательнуюсредууниверситета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-Программныесредства: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MSWindows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(№лиц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MicrosoftImaginePremiumD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-1227-18от08.10.2018до11.10.2021;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-757-17от27.06.2017до27.06.2018);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MSOffice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2007(№135от17.09.2007,бессрочно);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Архиватор7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z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свободнораспространяемое,бессрочно);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MathCad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(№лиц.43813518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D</w:t>
                  </w: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-1662-13от22.11.2013).</w:t>
                  </w:r>
                </w:p>
                <w:p w:rsidR="00B1583B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</w:rPr>
                  </w:pPr>
                  <w:r w:rsidRPr="00205C29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-Помещениедляхраненияипрофилактическогообслуживанияучебногооборудования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Оснащение:шкафыдляхраненияучебно-методическойдокументации.</w:t>
                  </w:r>
                </w:p>
                <w:p w:rsidR="00B1583B" w:rsidRPr="00205C29" w:rsidRDefault="00B1583B" w:rsidP="001A63F8">
                  <w:pPr>
                    <w:spacing w:after="0" w:line="240" w:lineRule="auto"/>
                    <w:ind w:firstLine="756"/>
                    <w:jc w:val="both"/>
                    <w:rPr>
                      <w:sz w:val="24"/>
                      <w:szCs w:val="24"/>
                      <w:lang w:val="ru-RU"/>
                    </w:rPr>
                  </w:pPr>
                </w:p>
              </w:tc>
            </w:tr>
          </w:tbl>
          <w:p w:rsidR="00105139" w:rsidRDefault="00105139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</w:p>
          <w:p w:rsidR="00105139" w:rsidRPr="00105139" w:rsidRDefault="00105139" w:rsidP="006C566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47E20" w:rsidRPr="00B1583B" w:rsidTr="00105139">
        <w:trPr>
          <w:gridBefore w:val="1"/>
          <w:wBefore w:w="34" w:type="dxa"/>
          <w:trHeight w:hRule="exact" w:val="4868"/>
        </w:trPr>
        <w:tc>
          <w:tcPr>
            <w:tcW w:w="935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05139" w:rsidRPr="00205C29" w:rsidRDefault="00105139" w:rsidP="00105139">
            <w:pPr>
              <w:rPr>
                <w:sz w:val="0"/>
                <w:szCs w:val="0"/>
                <w:lang w:val="ru-RU"/>
              </w:rPr>
            </w:pPr>
            <w:r w:rsidRPr="00205C29">
              <w:rPr>
                <w:lang w:val="ru-RU"/>
              </w:rPr>
              <w:lastRenderedPageBreak/>
              <w:br w:type="page"/>
            </w:r>
          </w:p>
          <w:p w:rsidR="00047E20" w:rsidRDefault="00047E20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Default="003939CF" w:rsidP="00105139">
            <w:pPr>
              <w:rPr>
                <w:lang w:val="ru-RU"/>
              </w:rPr>
            </w:pPr>
          </w:p>
          <w:p w:rsidR="003939CF" w:rsidRPr="00105139" w:rsidRDefault="003939CF" w:rsidP="00105139">
            <w:pPr>
              <w:rPr>
                <w:lang w:val="ru-RU"/>
              </w:rPr>
            </w:pPr>
          </w:p>
        </w:tc>
      </w:tr>
    </w:tbl>
    <w:p w:rsidR="00047E20" w:rsidRDefault="00047E20">
      <w:pPr>
        <w:rPr>
          <w:lang w:val="ru-RU"/>
        </w:rPr>
      </w:pPr>
    </w:p>
    <w:p w:rsidR="003939CF" w:rsidRDefault="003939CF">
      <w:pPr>
        <w:rPr>
          <w:lang w:val="ru-RU"/>
        </w:rPr>
      </w:pPr>
    </w:p>
    <w:p w:rsidR="003939CF" w:rsidRPr="003939CF" w:rsidRDefault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ложение 1</w:t>
      </w:r>
    </w:p>
    <w:p w:rsidR="003939CF" w:rsidRPr="003939CF" w:rsidRDefault="003939CF" w:rsidP="003939CF">
      <w:pPr>
        <w:ind w:left="786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Примерные аудиторные контрольные работы (АКР)</w: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 w:rsidP="003939CF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АКР 1 «Предел и непрерывность функции»</w:t>
      </w:r>
    </w:p>
    <w:p w:rsidR="003939CF" w:rsidRPr="003939CF" w:rsidRDefault="003939CF" w:rsidP="003939CF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 xml:space="preserve">1. Вычислить предел: 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3939CF">
        <w:rPr>
          <w:rFonts w:ascii="Times New Roman" w:hAnsi="Times New Roman" w:cs="Times New Roman"/>
          <w:position w:val="-22"/>
          <w:sz w:val="24"/>
          <w:szCs w:val="24"/>
        </w:rPr>
        <w:object w:dxaOrig="1410" w:dyaOrig="615">
          <v:shape id="_x0000_i1027" type="#_x0000_t75" style="width:70.35pt;height:31pt" o:ole="">
            <v:imagedata r:id="rId9" o:title=""/>
          </v:shape>
          <o:OLEObject Type="Embed" ProgID="Equation.3" ShapeID="_x0000_i1027" DrawAspect="Content" ObjectID="_1665405924" r:id="rId10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</w:t>
      </w:r>
      <w:r w:rsidRPr="003939CF">
        <w:rPr>
          <w:rFonts w:ascii="Times New Roman" w:hAnsi="Times New Roman" w:cs="Times New Roman"/>
          <w:position w:val="-26"/>
          <w:sz w:val="24"/>
          <w:szCs w:val="24"/>
        </w:rPr>
        <w:object w:dxaOrig="1515" w:dyaOrig="630">
          <v:shape id="_x0000_i1028" type="#_x0000_t75" style="width:75.35pt;height:31.8pt" o:ole="">
            <v:imagedata r:id="rId11" o:title=""/>
          </v:shape>
          <o:OLEObject Type="Embed" ProgID="Equation.3" ShapeID="_x0000_i1028" DrawAspect="Content" ObjectID="_1665405925" r:id="rId12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  в) </w:t>
      </w:r>
      <w:r w:rsidRPr="003939CF">
        <w:rPr>
          <w:rFonts w:ascii="Times New Roman" w:hAnsi="Times New Roman" w:cs="Times New Roman"/>
          <w:position w:val="-22"/>
          <w:sz w:val="24"/>
          <w:szCs w:val="24"/>
        </w:rPr>
        <w:object w:dxaOrig="1470" w:dyaOrig="645">
          <v:shape id="_x0000_i1029" type="#_x0000_t75" style="width:73.65pt;height:31.8pt" o:ole="">
            <v:imagedata r:id="rId13" o:title=""/>
          </v:shape>
          <o:OLEObject Type="Embed" ProgID="Equation.3" ShapeID="_x0000_i1029" DrawAspect="Content" ObjectID="_1665405926" r:id="rId14"/>
        </w:object>
      </w:r>
    </w:p>
    <w:p w:rsidR="003939CF" w:rsidRPr="003939CF" w:rsidRDefault="003939CF" w:rsidP="003939CF">
      <w:pPr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г) </w:t>
      </w:r>
      <w:r w:rsidRPr="003939CF">
        <w:rPr>
          <w:rFonts w:ascii="Times New Roman" w:hAnsi="Times New Roman" w:cs="Times New Roman"/>
          <w:position w:val="-24"/>
          <w:sz w:val="24"/>
          <w:szCs w:val="24"/>
        </w:rPr>
        <w:object w:dxaOrig="1335" w:dyaOrig="615">
          <v:shape id="_x0000_i1030" type="#_x0000_t75" style="width:66.15pt;height:31pt" o:ole="">
            <v:imagedata r:id="rId15" o:title=""/>
          </v:shape>
          <o:OLEObject Type="Embed" ProgID="Equation.3" ShapeID="_x0000_i1030" DrawAspect="Content" ObjectID="_1665405927" r:id="rId16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)  </w:t>
      </w:r>
      <w:r w:rsidRPr="003939CF">
        <w:rPr>
          <w:rFonts w:ascii="Times New Roman" w:hAnsi="Times New Roman" w:cs="Times New Roman"/>
          <w:position w:val="-44"/>
          <w:sz w:val="24"/>
          <w:szCs w:val="24"/>
        </w:rPr>
        <w:object w:dxaOrig="2205" w:dyaOrig="915">
          <v:shape id="_x0000_i1031" type="#_x0000_t75" style="width:110.5pt;height:46.05pt" o:ole="">
            <v:imagedata r:id="rId17" o:title=""/>
          </v:shape>
          <o:OLEObject Type="Embed" ProgID="Equation.3" ShapeID="_x0000_i1031" DrawAspect="Content" ObjectID="_1665405928" r:id="rId18"/>
        </w:object>
      </w:r>
    </w:p>
    <w:p w:rsidR="003939CF" w:rsidRPr="003939CF" w:rsidRDefault="003939CF" w:rsidP="003939CF">
      <w:pPr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 w:rsidP="003939CF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АКР 2 «Производная»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 w:rsidP="003939CF">
      <w:pPr>
        <w:ind w:left="426"/>
        <w:rPr>
          <w:rFonts w:ascii="Times New Roman" w:hAnsi="Times New Roman" w:cs="Times New Roman"/>
          <w:color w:val="000000"/>
          <w:sz w:val="24"/>
          <w:szCs w:val="24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1. </w:t>
      </w:r>
      <w:r w:rsidRPr="003939CF">
        <w:rPr>
          <w:rFonts w:ascii="Times New Roman" w:hAnsi="Times New Roman" w:cs="Times New Roman"/>
          <w:color w:val="000000"/>
          <w:sz w:val="24"/>
          <w:szCs w:val="24"/>
        </w:rPr>
        <w:t>Найдитепроизводныеданныхфункций.</w: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position w:val="-46"/>
          <w:sz w:val="24"/>
          <w:szCs w:val="24"/>
        </w:rPr>
        <w:object w:dxaOrig="3100" w:dyaOrig="1359">
          <v:shape id="_x0000_i1032" type="#_x0000_t75" style="width:154.9pt;height:67.8pt" o:ole="">
            <v:imagedata r:id="rId19" o:title=""/>
          </v:shape>
          <o:OLEObject Type="Embed" ProgID="Equation.3" ShapeID="_x0000_i1032" DrawAspect="Content" ObjectID="_1665405929" r:id="rId20"/>
        </w:objec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</w:rPr>
      </w:pP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2.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Вычислите приближенно с применением производной значение функции </w:t>
      </w: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033" type="#_x0000_t75" style="width:77.85pt;height:18.4pt" o:ole="">
            <v:imagedata r:id="rId21" o:title=""/>
          </v:shape>
          <o:OLEObject Type="Embed" ProgID="Equation.3" ShapeID="_x0000_i1033" DrawAspect="Content" ObjectID="_1665405930" r:id="rId22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при</w:t>
      </w:r>
      <w:r w:rsidRPr="003939CF">
        <w:rPr>
          <w:rFonts w:ascii="Times New Roman" w:hAnsi="Times New Roman" w:cs="Times New Roman"/>
          <w:position w:val="-8"/>
          <w:sz w:val="24"/>
          <w:szCs w:val="24"/>
        </w:rPr>
        <w:object w:dxaOrig="980" w:dyaOrig="300">
          <v:shape id="_x0000_i1034" type="#_x0000_t75" style="width:48.55pt;height:15.05pt" o:ole="">
            <v:imagedata r:id="rId23" o:title=""/>
          </v:shape>
          <o:OLEObject Type="Embed" ProgID="Equation.3" ShapeID="_x0000_i1034" DrawAspect="Content" ObjectID="_1665405931" r:id="rId24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u w:val="single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3.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Вычислите предел, используя правило Лопиталя.</w: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1500" w:dyaOrig="680">
          <v:shape id="_x0000_i1035" type="#_x0000_t75" style="width:74.5pt;height:33.5pt" o:ole="">
            <v:imagedata r:id="rId25" o:title=""/>
          </v:shape>
          <o:OLEObject Type="Embed" ProgID="Equation.3" ShapeID="_x0000_i1035" DrawAspect="Content" ObjectID="_1665405932" r:id="rId26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 е) </w:t>
      </w:r>
      <w:r w:rsidRPr="003939CF">
        <w:rPr>
          <w:rFonts w:ascii="Times New Roman" w:hAnsi="Times New Roman" w:cs="Times New Roman"/>
          <w:position w:val="-24"/>
          <w:sz w:val="24"/>
          <w:szCs w:val="24"/>
        </w:rPr>
        <w:object w:dxaOrig="990" w:dyaOrig="615">
          <v:shape id="_x0000_i1036" type="#_x0000_t75" style="width:49.4pt;height:31pt" o:ole="">
            <v:imagedata r:id="rId27" o:title=""/>
          </v:shape>
          <o:OLEObject Type="Embed" ProgID="Equation.3" ShapeID="_x0000_i1036" DrawAspect="Content" ObjectID="_1665405933" r:id="rId28"/>
        </w:object>
      </w:r>
    </w:p>
    <w:p w:rsidR="003939CF" w:rsidRPr="003939CF" w:rsidRDefault="003939CF" w:rsidP="003939CF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Default="003939CF" w:rsidP="003939CF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АКР 3 «Неопределенный интеграл»</w:t>
      </w:r>
    </w:p>
    <w:p w:rsidR="003939CF" w:rsidRPr="003939CF" w:rsidRDefault="003939CF" w:rsidP="003939CF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1. Найти интеграл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:  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3939CF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037" type="#_x0000_t75" style="width:73.65pt;height:31.8pt" o:ole="">
            <v:imagedata r:id="rId29" o:title=""/>
          </v:shape>
          <o:OLEObject Type="Embed" ProgID="Equation.3" ShapeID="_x0000_i1037" DrawAspect="Content" ObjectID="_1665405934" r:id="rId30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</w:t>
      </w:r>
      <w:r w:rsidRPr="003939CF">
        <w:rPr>
          <w:rFonts w:ascii="Times New Roman" w:hAnsi="Times New Roman" w:cs="Times New Roman"/>
          <w:position w:val="-22"/>
          <w:sz w:val="24"/>
          <w:szCs w:val="24"/>
        </w:rPr>
        <w:object w:dxaOrig="750" w:dyaOrig="585">
          <v:shape id="_x0000_i1038" type="#_x0000_t75" style="width:37.65pt;height:29.3pt" o:ole="">
            <v:imagedata r:id="rId31" o:title=""/>
          </v:shape>
          <o:OLEObject Type="Embed" ProgID="Equation.3" ShapeID="_x0000_i1038" DrawAspect="Content" ObjectID="_1665405935" r:id="rId32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,    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в) </w:t>
      </w:r>
      <w:r w:rsidRPr="003939CF">
        <w:rPr>
          <w:rFonts w:ascii="Times New Roman" w:hAnsi="Times New Roman" w:cs="Times New Roman"/>
          <w:position w:val="-16"/>
          <w:sz w:val="24"/>
          <w:szCs w:val="24"/>
        </w:rPr>
        <w:object w:dxaOrig="825" w:dyaOrig="435">
          <v:shape id="_x0000_i1039" type="#_x0000_t75" style="width:41pt;height:21.75pt" o:ole="">
            <v:imagedata r:id="rId33" o:title=""/>
          </v:shape>
          <o:OLEObject Type="Embed" ProgID="Equation.3" ShapeID="_x0000_i1039" DrawAspect="Content" ObjectID="_1665405936" r:id="rId34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г) </w:t>
      </w:r>
      <w:r w:rsidRPr="003939CF">
        <w:rPr>
          <w:rFonts w:ascii="Times New Roman" w:hAnsi="Times New Roman" w:cs="Times New Roman"/>
          <w:position w:val="-16"/>
          <w:sz w:val="24"/>
          <w:szCs w:val="24"/>
        </w:rPr>
        <w:object w:dxaOrig="1185" w:dyaOrig="435">
          <v:shape id="_x0000_i1040" type="#_x0000_t75" style="width:58.6pt;height:21.75pt" o:ole="">
            <v:imagedata r:id="rId35" o:title=""/>
          </v:shape>
          <o:OLEObject Type="Embed" ProgID="Equation.3" ShapeID="_x0000_i1040" DrawAspect="Content" ObjectID="_1665405937" r:id="rId36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) </w:t>
      </w:r>
      <w:r w:rsidRPr="003939CF">
        <w:rPr>
          <w:rFonts w:ascii="Times New Roman" w:hAnsi="Times New Roman" w:cs="Times New Roman"/>
          <w:position w:val="-26"/>
          <w:sz w:val="24"/>
          <w:szCs w:val="24"/>
        </w:rPr>
        <w:object w:dxaOrig="1470" w:dyaOrig="615">
          <v:shape id="_x0000_i1041" type="#_x0000_t75" style="width:73.65pt;height:31pt" o:ole="">
            <v:imagedata r:id="rId37" o:title=""/>
          </v:shape>
          <o:OLEObject Type="Embed" ProgID="Equation.3" ShapeID="_x0000_i1041" DrawAspect="Content" ObjectID="_1665405938" r:id="rId38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е) </w:t>
      </w:r>
      <w:r w:rsidRPr="003939CF">
        <w:rPr>
          <w:rFonts w:ascii="Times New Roman" w:hAnsi="Times New Roman" w:cs="Times New Roman"/>
          <w:position w:val="-24"/>
          <w:sz w:val="24"/>
          <w:szCs w:val="24"/>
        </w:rPr>
        <w:object w:dxaOrig="915" w:dyaOrig="615">
          <v:shape id="_x0000_i1042" type="#_x0000_t75" style="width:46.05pt;height:31pt" o:ole="">
            <v:imagedata r:id="rId39" o:title=""/>
          </v:shape>
          <o:OLEObject Type="Embed" ProgID="Equation.3" ShapeID="_x0000_i1042" DrawAspect="Content" ObjectID="_1665405939" r:id="rId40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ж) </w:t>
      </w:r>
      <w:r w:rsidRPr="003939CF">
        <w:rPr>
          <w:rFonts w:ascii="Times New Roman" w:hAnsi="Times New Roman" w:cs="Times New Roman"/>
          <w:position w:val="-24"/>
          <w:sz w:val="24"/>
          <w:szCs w:val="24"/>
        </w:rPr>
        <w:object w:dxaOrig="1365" w:dyaOrig="585">
          <v:shape id="_x0000_i1043" type="#_x0000_t75" style="width:68.65pt;height:29.3pt" o:ole="">
            <v:imagedata r:id="rId41" o:title=""/>
          </v:shape>
          <o:OLEObject Type="Embed" ProgID="Equation.3" ShapeID="_x0000_i1043" DrawAspect="Content" ObjectID="_1665405940" r:id="rId42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з) </w:t>
      </w:r>
      <w:r w:rsidRPr="003939CF">
        <w:rPr>
          <w:rFonts w:ascii="Times New Roman" w:hAnsi="Times New Roman" w:cs="Times New Roman"/>
          <w:position w:val="-26"/>
          <w:sz w:val="24"/>
          <w:szCs w:val="24"/>
        </w:rPr>
        <w:object w:dxaOrig="1950" w:dyaOrig="645">
          <v:shape id="_x0000_i1044" type="#_x0000_t75" style="width:97.1pt;height:31.8pt" o:ole="">
            <v:imagedata r:id="rId43" o:title=""/>
          </v:shape>
          <o:OLEObject Type="Embed" ProgID="Equation.3" ShapeID="_x0000_i1044" DrawAspect="Content" ObjectID="_1665405941" r:id="rId44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.      </w:t>
      </w:r>
    </w:p>
    <w:p w:rsidR="003939CF" w:rsidRPr="003939CF" w:rsidRDefault="003939CF" w:rsidP="003939CF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АКР 4 «Определенный интеграл»</w:t>
      </w:r>
    </w:p>
    <w:p w:rsidR="003939CF" w:rsidRPr="003939CF" w:rsidRDefault="003939CF" w:rsidP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 xml:space="preserve">1.   Вычислить интеграл: 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1035" w:dyaOrig="720">
          <v:shape id="_x0000_i1045" type="#_x0000_t75" style="width:51.05pt;height:36.85pt" o:ole="">
            <v:imagedata r:id="rId45" o:title=""/>
          </v:shape>
          <o:OLEObject Type="Embed" ProgID="Equation.3" ShapeID="_x0000_i1045" DrawAspect="Content" ObjectID="_1665405942" r:id="rId46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 б) </w:t>
      </w:r>
      <w:r w:rsidRPr="003939CF">
        <w:rPr>
          <w:rFonts w:ascii="Times New Roman" w:hAnsi="Times New Roman" w:cs="Times New Roman"/>
          <w:noProof/>
          <w:position w:val="-30"/>
          <w:sz w:val="24"/>
          <w:szCs w:val="24"/>
          <w:lang w:val="ru-RU" w:eastAsia="ru-RU"/>
        </w:rPr>
        <w:drawing>
          <wp:inline distT="0" distB="0" distL="0" distR="0">
            <wp:extent cx="866775" cy="469265"/>
            <wp:effectExtent l="0" t="0" r="9525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;             в)</w:t>
      </w: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975" w:dyaOrig="705">
          <v:shape id="_x0000_i1046" type="#_x0000_t75" style="width:48.55pt;height:35.15pt" o:ole="">
            <v:imagedata r:id="rId48" o:title=""/>
          </v:shape>
          <o:OLEObject Type="Embed" ProgID="Equation.3" ShapeID="_x0000_i1046" DrawAspect="Content" ObjectID="_1665405943" r:id="rId49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   г) </w:t>
      </w: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1125" w:dyaOrig="705">
          <v:shape id="_x0000_i1047" type="#_x0000_t75" style="width:56.1pt;height:35.15pt" o:ole="">
            <v:imagedata r:id="rId50" o:title=""/>
          </v:shape>
          <o:OLEObject Type="Embed" ProgID="Equation.3" ShapeID="_x0000_i1047" DrawAspect="Content" ObjectID="_1665405944" r:id="rId51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>д)</w:t>
      </w: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1200" w:dyaOrig="705">
          <v:shape id="_x0000_i1048" type="#_x0000_t75" style="width:60.3pt;height:35.15pt" o:ole="">
            <v:imagedata r:id="rId52" o:title=""/>
          </v:shape>
          <o:OLEObject Type="Embed" ProgID="Equation.3" ShapeID="_x0000_i1048" DrawAspect="Content" ObjectID="_1665405945" r:id="rId53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 е) </w:t>
      </w: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810" w:dyaOrig="705">
          <v:shape id="_x0000_i1049" type="#_x0000_t75" style="width:40.2pt;height:35.15pt" o:ole="">
            <v:imagedata r:id="rId54" o:title=""/>
          </v:shape>
          <o:OLEObject Type="Embed" ProgID="Equation.3" ShapeID="_x0000_i1049" DrawAspect="Content" ObjectID="_1665405946" r:id="rId55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;            ж)</w:t>
      </w: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1485" w:dyaOrig="780">
          <v:shape id="_x0000_i1050" type="#_x0000_t75" style="width:73.65pt;height:39.35pt" o:ole="">
            <v:imagedata r:id="rId56" o:title=""/>
          </v:shape>
          <o:OLEObject Type="Embed" ProgID="Equation.3" ShapeID="_x0000_i1050" DrawAspect="Content" ObjectID="_1665405947" r:id="rId57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;          з)</w:t>
      </w: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1215" w:dyaOrig="705">
          <v:shape id="_x0000_i1051" type="#_x0000_t75" style="width:61.1pt;height:35.15pt" o:ole="">
            <v:imagedata r:id="rId58" o:title=""/>
          </v:shape>
          <o:OLEObject Type="Embed" ProgID="Equation.3" ShapeID="_x0000_i1051" DrawAspect="Content" ObjectID="_1665405948" r:id="rId59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 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и) </w:t>
      </w: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1080" w:dyaOrig="705">
          <v:shape id="_x0000_i1052" type="#_x0000_t75" style="width:54.4pt;height:35.15pt" o:ole="">
            <v:imagedata r:id="rId60" o:title=""/>
          </v:shape>
          <o:OLEObject Type="Embed" ProgID="Equation.3" ShapeID="_x0000_i1052" DrawAspect="Content" ObjectID="_1665405949" r:id="rId61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 к) </w:t>
      </w: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870" w:dyaOrig="705">
          <v:shape id="_x0000_i1053" type="#_x0000_t75" style="width:43.55pt;height:35.15pt" o:ole="">
            <v:imagedata r:id="rId62" o:title=""/>
          </v:shape>
          <o:OLEObject Type="Embed" ProgID="Equation.3" ShapeID="_x0000_i1053" DrawAspect="Content" ObjectID="_1665405950" r:id="rId63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 w:rsidP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2. Найти площадь фигуры, ограниченной графиками функций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>а)</w:t>
      </w:r>
      <w:r w:rsidRPr="003939CF">
        <w:rPr>
          <w:rFonts w:ascii="Times New Roman" w:hAnsi="Times New Roman" w:cs="Times New Roman"/>
          <w:position w:val="-22"/>
          <w:sz w:val="24"/>
          <w:szCs w:val="24"/>
        </w:rPr>
        <w:object w:dxaOrig="2010" w:dyaOrig="585">
          <v:shape id="_x0000_i1054" type="#_x0000_t75" style="width:100.45pt;height:29.3pt" o:ole="">
            <v:imagedata r:id="rId64" o:title=""/>
          </v:shape>
          <o:OLEObject Type="Embed" ProgID="Equation.3" ShapeID="_x0000_i1054" DrawAspect="Content" ObjectID="_1665405951" r:id="rId65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  </w:t>
      </w: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540" w:dyaOrig="225">
          <v:shape id="_x0000_i1055" type="#_x0000_t75" style="width:26.8pt;height:10.9pt" o:ole="">
            <v:imagedata r:id="rId66" o:title=""/>
          </v:shape>
          <o:OLEObject Type="Embed" ProgID="Equation.3" ShapeID="_x0000_i1055" DrawAspect="Content" ObjectID="_1665405952" r:id="rId67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,  </w:t>
      </w:r>
      <w:r w:rsidRPr="003939CF">
        <w:rPr>
          <w:rFonts w:ascii="Times New Roman" w:hAnsi="Times New Roman" w:cs="Times New Roman"/>
          <w:position w:val="-22"/>
          <w:sz w:val="24"/>
          <w:szCs w:val="24"/>
        </w:rPr>
        <w:object w:dxaOrig="690" w:dyaOrig="630">
          <v:shape id="_x0000_i1056" type="#_x0000_t75" style="width:34.35pt;height:31.8pt" o:ole="">
            <v:imagedata r:id="rId68" o:title=""/>
          </v:shape>
          <o:OLEObject Type="Embed" ProgID="Equation.3" ShapeID="_x0000_i1056" DrawAspect="Content" ObjectID="_1665405953" r:id="rId69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3939CF">
        <w:rPr>
          <w:rFonts w:ascii="Times New Roman" w:hAnsi="Times New Roman" w:cs="Times New Roman"/>
          <w:position w:val="-6"/>
          <w:sz w:val="24"/>
          <w:szCs w:val="24"/>
        </w:rPr>
        <w:object w:dxaOrig="495" w:dyaOrig="240">
          <v:shape id="_x0000_i1057" type="#_x0000_t75" style="width:24.3pt;height:12.55pt" o:ole="">
            <v:imagedata r:id="rId70" o:title=""/>
          </v:shape>
          <o:OLEObject Type="Embed" ProgID="Equation.3" ShapeID="_x0000_i1057" DrawAspect="Content" ObjectID="_1665405954" r:id="rId71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 w:rsidP="003939CF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Default="003939CF" w:rsidP="003939CF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Default="003939CF" w:rsidP="003939CF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АКР 5 «ФНП»</w:t>
      </w:r>
    </w:p>
    <w:p w:rsidR="003939CF" w:rsidRPr="003939CF" w:rsidRDefault="003939CF" w:rsidP="003939CF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tabs>
          <w:tab w:val="left" w:pos="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1. Вычислить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 приближённое значение функции </w:t>
      </w: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058" type="#_x0000_t75" style="width:84.55pt;height:18.4pt" o:ole="">
            <v:imagedata r:id="rId72" o:title=""/>
          </v:shape>
          <o:OLEObject Type="Embed" ProgID="Equation.3" ShapeID="_x0000_i1058" DrawAspect="Content" ObjectID="_1665405955" r:id="rId73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 в точке</w:t>
      </w:r>
    </w:p>
    <w:p w:rsidR="003939CF" w:rsidRPr="003939CF" w:rsidRDefault="003939CF" w:rsidP="003939CF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59" type="#_x0000_t75" style="width:82.9pt;height:15.9pt" o:ole="">
            <v:imagedata r:id="rId74" o:title=""/>
          </v:shape>
          <o:OLEObject Type="Embed" ProgID="Equation.3" ShapeID="_x0000_i1059" DrawAspect="Content" ObjectID="_1665405956" r:id="rId75"/>
        </w:objec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2. Найти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 наибольшее и наименьшее значения функции </w:t>
      </w: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2440" w:dyaOrig="360">
          <v:shape id="_x0000_i1060" type="#_x0000_t75" style="width:122.25pt;height:18.4pt" o:ole="">
            <v:imagedata r:id="rId76" o:title=""/>
          </v:shape>
          <o:OLEObject Type="Embed" ProgID="Equation.3" ShapeID="_x0000_i1060" DrawAspect="Content" ObjectID="_1665405957" r:id="rId77"/>
        </w:objec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         в области, заданной системой неравенств </w:t>
      </w: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061" type="#_x0000_t75" style="width:114.7pt;height:15.9pt" o:ole="">
            <v:imagedata r:id="rId78" o:title=""/>
          </v:shape>
          <o:OLEObject Type="Embed" ProgID="Equation.3" ShapeID="_x0000_i1061" DrawAspect="Content" ObjectID="_1665405958" r:id="rId79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Составить уравнение линии уровня для функции</w:t>
      </w: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062" type="#_x0000_t75" style="width:117.2pt;height:18.4pt" o:ole="">
            <v:imagedata r:id="rId80" o:title=""/>
          </v:shape>
          <o:OLEObject Type="Embed" ProgID="Equation.3" ShapeID="_x0000_i1062" DrawAspect="Content" ObjectID="_1665405959" r:id="rId81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 С=13,</w:t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           в точке </w:t>
      </w: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63" type="#_x0000_t75" style="width:39.35pt;height:15.9pt" o:ole="">
            <v:imagedata r:id="rId82" o:title=""/>
          </v:shape>
          <o:OLEObject Type="Embed" ProgID="Equation.3" ShapeID="_x0000_i1063" DrawAspect="Content" ObjectID="_1665405960" r:id="rId83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939CF" w:rsidRPr="003939CF" w:rsidRDefault="003939CF" w:rsidP="003939CF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АКР 6  «Матрицы. Определители.Системы»</w: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b/>
          <w:sz w:val="24"/>
          <w:szCs w:val="24"/>
        </w:rPr>
        <w:t>Задание 1</w:t>
      </w:r>
      <w:r w:rsidRPr="003939CF">
        <w:rPr>
          <w:rFonts w:ascii="Times New Roman" w:hAnsi="Times New Roman" w:cs="Times New Roman"/>
          <w:sz w:val="24"/>
          <w:szCs w:val="24"/>
        </w:rPr>
        <w:t>.Решитематричноеуравнение</w:t>
      </w:r>
      <w:r w:rsidRPr="003939CF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64" type="#_x0000_t75" style="width:102.15pt;height:19.25pt" o:ole="">
            <v:imagedata r:id="rId84" o:title=""/>
          </v:shape>
          <o:OLEObject Type="Embed" ProgID="Equation.DSMT4" ShapeID="_x0000_i1064" DrawAspect="Content" ObjectID="_1665405961" r:id="rId85"/>
        </w:object>
      </w:r>
      <w:r w:rsidRPr="003939CF">
        <w:rPr>
          <w:rFonts w:ascii="Times New Roman" w:hAnsi="Times New Roman" w:cs="Times New Roman"/>
          <w:sz w:val="24"/>
          <w:szCs w:val="24"/>
        </w:rPr>
        <w:t>, где</w: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position w:val="-30"/>
          <w:sz w:val="24"/>
          <w:szCs w:val="24"/>
        </w:rPr>
        <w:object w:dxaOrig="5340" w:dyaOrig="720">
          <v:shape id="_x0000_i1065" type="#_x0000_t75" style="width:267.9pt;height:36.85pt" o:ole="">
            <v:imagedata r:id="rId86" o:title=""/>
          </v:shape>
          <o:OLEObject Type="Embed" ProgID="Equation.DSMT4" ShapeID="_x0000_i1065" DrawAspect="Content" ObjectID="_1665405962" r:id="rId87"/>
        </w:objec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</w:rPr>
      </w:pP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Задание 2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. Решите систему </w:t>
      </w:r>
      <w:r w:rsidRPr="003939CF">
        <w:rPr>
          <w:rFonts w:ascii="Times New Roman" w:hAnsi="Times New Roman" w:cs="Times New Roman"/>
          <w:position w:val="-38"/>
          <w:sz w:val="24"/>
          <w:szCs w:val="24"/>
        </w:rPr>
        <w:object w:dxaOrig="1980" w:dyaOrig="880">
          <v:shape id="_x0000_i1066" type="#_x0000_t75" style="width:98.8pt;height:44.35pt" o:ole="">
            <v:imagedata r:id="rId88" o:title=""/>
          </v:shape>
          <o:OLEObject Type="Embed" ProgID="Equation.DSMT4" ShapeID="_x0000_i1066" DrawAspect="Content" ObjectID="_1665405963" r:id="rId89"/>
        </w:objec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>а) по формулам Крамера;</w: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>б) методом Гаусса;</w: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>в) с помощью обратной матрицы.</w:t>
      </w: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 w:rsidP="003939CF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Задание 3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. Исследуйте системы на совместность, в случае совместности, найдите решение, сделайте проверку.</w:t>
      </w:r>
    </w:p>
    <w:p w:rsidR="003939CF" w:rsidRPr="003939CF" w:rsidRDefault="003939CF" w:rsidP="003939CF">
      <w:pPr>
        <w:spacing w:line="480" w:lineRule="auto"/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3939CF">
        <w:rPr>
          <w:rFonts w:ascii="Times New Roman" w:hAnsi="Times New Roman" w:cs="Times New Roman"/>
          <w:position w:val="-38"/>
          <w:sz w:val="24"/>
          <w:szCs w:val="24"/>
        </w:rPr>
        <w:object w:dxaOrig="2799" w:dyaOrig="880">
          <v:shape id="_x0000_i1067" type="#_x0000_t75" style="width:139.8pt;height:44.35pt" o:ole="">
            <v:imagedata r:id="rId90" o:title=""/>
          </v:shape>
          <o:OLEObject Type="Embed" ProgID="Equation.DSMT4" ShapeID="_x0000_i1067" DrawAspect="Content" ObjectID="_1665405964" r:id="rId91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б) </w:t>
      </w:r>
      <w:r w:rsidRPr="003939CF">
        <w:rPr>
          <w:rFonts w:ascii="Times New Roman" w:hAnsi="Times New Roman" w:cs="Times New Roman"/>
          <w:position w:val="-38"/>
          <w:sz w:val="24"/>
          <w:szCs w:val="24"/>
        </w:rPr>
        <w:object w:dxaOrig="2600" w:dyaOrig="880">
          <v:shape id="_x0000_i1068" type="#_x0000_t75" style="width:129.75pt;height:44.35pt" o:ole="">
            <v:imagedata r:id="rId92" o:title=""/>
          </v:shape>
          <o:OLEObject Type="Embed" ProgID="Equation.DSMT4" ShapeID="_x0000_i1068" DrawAspect="Content" ObjectID="_1665405965" r:id="rId93"/>
        </w:object>
      </w:r>
    </w:p>
    <w:p w:rsidR="003939CF" w:rsidRDefault="003939CF" w:rsidP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Default="003939CF" w:rsidP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мерные индивидуальные домашние задания (ИДЗ)</w:t>
      </w:r>
    </w:p>
    <w:p w:rsidR="003939CF" w:rsidRPr="003939CF" w:rsidRDefault="003939CF" w:rsidP="003939CF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ИДЗ №1 «Пределы»</w:t>
      </w:r>
    </w:p>
    <w:p w:rsidR="003939CF" w:rsidRPr="003939CF" w:rsidRDefault="003939CF" w:rsidP="003939CF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939CF" w:rsidRPr="003939CF" w:rsidRDefault="003939CF" w:rsidP="003939CF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>Вычислите пределы функций:</w:t>
      </w:r>
    </w:p>
    <w:p w:rsidR="003939CF" w:rsidRPr="003939CF" w:rsidRDefault="003939CF" w:rsidP="003939CF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Pr="003939CF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>
            <wp:extent cx="898525" cy="397510"/>
            <wp:effectExtent l="0" t="0" r="0" b="254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2. </w:t>
      </w:r>
      <w:r w:rsidRPr="003939CF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>
            <wp:extent cx="1200785" cy="397510"/>
            <wp:effectExtent l="0" t="0" r="0" b="254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3939CF" w:rsidRPr="003939CF" w:rsidRDefault="003939CF" w:rsidP="003939CF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 w:rsidRPr="003939CF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>
            <wp:extent cx="795020" cy="365760"/>
            <wp:effectExtent l="0" t="0" r="508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  4. </w:t>
      </w:r>
      <w:r w:rsidRPr="003939CF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>
            <wp:extent cx="1025525" cy="36576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3939CF" w:rsidRPr="003939CF" w:rsidRDefault="003939CF" w:rsidP="003939CF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Pr="003939CF">
        <w:rPr>
          <w:rFonts w:ascii="Times New Roman" w:hAnsi="Times New Roman" w:cs="Times New Roman"/>
          <w:noProof/>
          <w:position w:val="-20"/>
          <w:sz w:val="24"/>
          <w:szCs w:val="24"/>
          <w:lang w:val="ru-RU" w:eastAsia="ru-RU"/>
        </w:rPr>
        <w:drawing>
          <wp:inline distT="0" distB="0" distL="0" distR="0">
            <wp:extent cx="1025525" cy="278130"/>
            <wp:effectExtent l="0" t="0" r="3175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6. </w:t>
      </w:r>
      <w:r w:rsidRPr="003939CF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>
            <wp:extent cx="795020" cy="397510"/>
            <wp:effectExtent l="0" t="0" r="508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3939CF" w:rsidRPr="003939CF" w:rsidRDefault="003939CF" w:rsidP="003939CF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7. </w:t>
      </w:r>
      <w:r w:rsidRPr="003939CF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>
            <wp:extent cx="795020" cy="437515"/>
            <wp:effectExtent l="0" t="0" r="508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  8. </w:t>
      </w:r>
      <w:r w:rsidRPr="003939CF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>
            <wp:extent cx="1025525" cy="40576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939CF" w:rsidRPr="003939CF" w:rsidRDefault="003939CF" w:rsidP="003939CF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9. Исследуйте на непрерывность функцию </w:t>
      </w:r>
      <w:r w:rsidRPr="003939CF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>
            <wp:extent cx="739775" cy="32575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 в точках </w:t>
      </w:r>
      <w:r w:rsidRPr="003939CF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>
            <wp:extent cx="341630" cy="207010"/>
            <wp:effectExtent l="0" t="0" r="127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  и </w:t>
      </w:r>
      <w:r w:rsidRPr="003939CF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>
            <wp:extent cx="365760" cy="19113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.  Сделайте схематический чертеж.   </w:t>
      </w:r>
    </w:p>
    <w:p w:rsidR="003939CF" w:rsidRPr="003939CF" w:rsidRDefault="003939CF" w:rsidP="003939C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10. Найдите точки разрыва функции. </w:t>
      </w:r>
      <w:r w:rsidRPr="003939CF">
        <w:rPr>
          <w:rFonts w:ascii="Times New Roman" w:hAnsi="Times New Roman" w:cs="Times New Roman"/>
          <w:sz w:val="24"/>
          <w:szCs w:val="24"/>
        </w:rPr>
        <w:t>Сделайтечертеж.</w:t>
      </w:r>
    </w:p>
    <w:p w:rsidR="003939CF" w:rsidRPr="003939CF" w:rsidRDefault="003939CF" w:rsidP="003939CF">
      <w:pPr>
        <w:spacing w:line="360" w:lineRule="auto"/>
        <w:jc w:val="center"/>
        <w:rPr>
          <w:rFonts w:ascii="Times New Roman" w:hAnsi="Times New Roman" w:cs="Times New Roman"/>
          <w:position w:val="-52"/>
          <w:sz w:val="24"/>
          <w:szCs w:val="24"/>
        </w:rPr>
      </w:pPr>
      <w:r w:rsidRPr="003939CF">
        <w:rPr>
          <w:rFonts w:ascii="Times New Roman" w:hAnsi="Times New Roman" w:cs="Times New Roman"/>
          <w:noProof/>
          <w:position w:val="-52"/>
          <w:sz w:val="24"/>
          <w:szCs w:val="24"/>
          <w:lang w:val="ru-RU" w:eastAsia="ru-RU"/>
        </w:rPr>
        <w:drawing>
          <wp:inline distT="0" distB="0" distL="0" distR="0">
            <wp:extent cx="1311910" cy="572770"/>
            <wp:effectExtent l="0" t="0" r="254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9CF" w:rsidRPr="003939CF" w:rsidRDefault="003939CF" w:rsidP="003939CF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39CF">
        <w:rPr>
          <w:rFonts w:ascii="Times New Roman" w:hAnsi="Times New Roman" w:cs="Times New Roman"/>
          <w:b/>
          <w:position w:val="-52"/>
          <w:sz w:val="24"/>
          <w:szCs w:val="24"/>
        </w:rPr>
        <w:t>ИДЗ №2 «Неопределенныеинтегралы»</w:t>
      </w:r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x 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+</m:t>
                </m:r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arctg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box>
          <m:boxPr>
            <m:diff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box>
      </m:oMath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box>
          <m:boxPr>
            <m:diff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box>
      </m:oMath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x sin5x dx</m:t>
                </m:r>
              </m:e>
            </m:func>
          </m:e>
        </m:nary>
      </m:oMath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⁡</m:t>
            </m:r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)dx</m:t>
            </m:r>
          </m:e>
        </m:nary>
      </m:oMath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2x-5)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8x-21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4x-4</m:t>
                </m:r>
              </m:num>
              <m:den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-2)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3sin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cosx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3939CF" w:rsidRPr="003939CF" w:rsidRDefault="003226BA" w:rsidP="003939CF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3939CF" w:rsidRPr="003939CF" w:rsidRDefault="003939CF" w:rsidP="003939CF">
      <w:pPr>
        <w:ind w:left="567"/>
        <w:contextualSpacing/>
        <w:rPr>
          <w:rFonts w:ascii="Times New Roman" w:hAnsi="Times New Roman" w:cs="Times New Roman"/>
          <w:sz w:val="24"/>
          <w:szCs w:val="24"/>
        </w:rPr>
      </w:pPr>
    </w:p>
    <w:p w:rsidR="003939CF" w:rsidRPr="003939CF" w:rsidRDefault="003939CF" w:rsidP="003939CF">
      <w:pPr>
        <w:ind w:left="56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39CF">
        <w:rPr>
          <w:rFonts w:ascii="Times New Roman" w:hAnsi="Times New Roman" w:cs="Times New Roman"/>
          <w:b/>
          <w:sz w:val="24"/>
          <w:szCs w:val="24"/>
        </w:rPr>
        <w:lastRenderedPageBreak/>
        <w:t>ИДЗ №3 «ФНП»</w:t>
      </w:r>
    </w:p>
    <w:p w:rsidR="003939CF" w:rsidRPr="003939CF" w:rsidRDefault="003939CF" w:rsidP="003939CF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sz w:val="24"/>
          <w:szCs w:val="24"/>
        </w:rPr>
        <w:t>Найти</w:t>
      </w:r>
      <w:r w:rsidRPr="003939CF">
        <w:rPr>
          <w:rFonts w:ascii="Times New Roman" w:hAnsi="Times New Roman" w:cs="Times New Roman"/>
          <w:position w:val="-14"/>
          <w:sz w:val="24"/>
          <w:szCs w:val="24"/>
        </w:rPr>
        <w:object w:dxaOrig="600" w:dyaOrig="380">
          <v:shape id="_x0000_i1069" type="#_x0000_t75" style="width:30.15pt;height:18.4pt" o:ole="">
            <v:imagedata r:id="rId106" o:title=""/>
          </v:shape>
          <o:OLEObject Type="Embed" ProgID="Equation.3" ShapeID="_x0000_i1069" DrawAspect="Content" ObjectID="_1665405966" r:id="rId107"/>
        </w:object>
      </w:r>
      <w:r w:rsidRPr="003939CF">
        <w:rPr>
          <w:rFonts w:ascii="Times New Roman" w:hAnsi="Times New Roman" w:cs="Times New Roman"/>
          <w:sz w:val="24"/>
          <w:szCs w:val="24"/>
        </w:rPr>
        <w:t>, если</w:t>
      </w: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70" type="#_x0000_t75" style="width:87.9pt;height:18.4pt" o:ole="">
            <v:imagedata r:id="rId108" o:title=""/>
          </v:shape>
          <o:OLEObject Type="Embed" ProgID="Equation.3" ShapeID="_x0000_i1070" DrawAspect="Content" ObjectID="_1665405967" r:id="rId109"/>
        </w:object>
      </w:r>
      <w:r w:rsidRPr="003939CF">
        <w:rPr>
          <w:rFonts w:ascii="Times New Roman" w:hAnsi="Times New Roman" w:cs="Times New Roman"/>
          <w:sz w:val="24"/>
          <w:szCs w:val="24"/>
        </w:rPr>
        <w:t>.</w:t>
      </w:r>
    </w:p>
    <w:p w:rsidR="003939CF" w:rsidRPr="003939CF" w:rsidRDefault="003939CF" w:rsidP="003939CF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приближённое значение функции </w:t>
      </w:r>
      <w:r w:rsidRPr="003939CF">
        <w:rPr>
          <w:rFonts w:ascii="Times New Roman" w:hAnsi="Times New Roman" w:cs="Times New Roman"/>
          <w:position w:val="-8"/>
          <w:sz w:val="24"/>
          <w:szCs w:val="24"/>
        </w:rPr>
        <w:object w:dxaOrig="1420" w:dyaOrig="400">
          <v:shape id="_x0000_i1071" type="#_x0000_t75" style="width:71.15pt;height:19.25pt" o:ole="">
            <v:imagedata r:id="rId110" o:title=""/>
          </v:shape>
          <o:OLEObject Type="Embed" ProgID="Equation.3" ShapeID="_x0000_i1071" DrawAspect="Content" ObjectID="_1665405968" r:id="rId111"/>
        </w:objec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в точке В (2,03:0,02).</w:t>
      </w:r>
    </w:p>
    <w:p w:rsidR="003939CF" w:rsidRPr="003939CF" w:rsidRDefault="003939CF" w:rsidP="003939CF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sz w:val="24"/>
          <w:szCs w:val="24"/>
        </w:rPr>
        <w:t>Найтиэкстремумфункции</w:t>
      </w:r>
      <w:r w:rsidRPr="003939CF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072" type="#_x0000_t75" style="width:109.65pt;height:18.4pt" o:ole="">
            <v:imagedata r:id="rId112" o:title=""/>
          </v:shape>
          <o:OLEObject Type="Embed" ProgID="Equation.3" ShapeID="_x0000_i1072" DrawAspect="Content" ObjectID="_1665405969" r:id="rId113"/>
        </w:object>
      </w:r>
    </w:p>
    <w:p w:rsidR="003939CF" w:rsidRPr="003939CF" w:rsidRDefault="003939CF" w:rsidP="003939CF">
      <w:pPr>
        <w:spacing w:before="120" w:after="120"/>
        <w:ind w:left="1080"/>
        <w:rPr>
          <w:rFonts w:ascii="Times New Roman" w:hAnsi="Times New Roman" w:cs="Times New Roman"/>
          <w:sz w:val="24"/>
          <w:szCs w:val="24"/>
        </w:rPr>
      </w:pPr>
    </w:p>
    <w:p w:rsidR="003939CF" w:rsidRPr="003939CF" w:rsidRDefault="003939CF" w:rsidP="003939CF">
      <w:pPr>
        <w:spacing w:before="120" w:after="120"/>
        <w:ind w:left="108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39CF">
        <w:rPr>
          <w:rFonts w:ascii="Times New Roman" w:hAnsi="Times New Roman" w:cs="Times New Roman"/>
          <w:b/>
          <w:sz w:val="24"/>
          <w:szCs w:val="24"/>
        </w:rPr>
        <w:t>ИДЗ №4 «Матрицы. Определители. Системы»</w:t>
      </w:r>
    </w:p>
    <w:p w:rsidR="003939CF" w:rsidRPr="003939CF" w:rsidRDefault="003939CF" w:rsidP="003939CF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>Найти матрицу Х. Проверить правильность решения подстановкой найденной матрицы в исходное уравнение.</w:t>
      </w:r>
    </w:p>
    <w:p w:rsidR="003939CF" w:rsidRPr="003939CF" w:rsidRDefault="003939CF" w:rsidP="003939CF">
      <w:pPr>
        <w:tabs>
          <w:tab w:val="left" w:pos="28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noProof/>
          <w:position w:val="-6"/>
          <w:sz w:val="24"/>
          <w:szCs w:val="24"/>
          <w:lang w:val="ru-RU" w:eastAsia="ru-RU"/>
        </w:rPr>
        <w:drawing>
          <wp:inline distT="0" distB="0" distL="0" distR="0">
            <wp:extent cx="1216660" cy="191135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</w:rPr>
        <w:t>, если</w:t>
      </w:r>
    </w:p>
    <w:p w:rsidR="003939CF" w:rsidRPr="003939CF" w:rsidRDefault="003939CF" w:rsidP="003939CF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noProof/>
          <w:position w:val="-42"/>
          <w:sz w:val="24"/>
          <w:szCs w:val="24"/>
          <w:lang w:val="ru-RU" w:eastAsia="ru-RU"/>
        </w:rPr>
        <w:drawing>
          <wp:inline distT="0" distB="0" distL="0" distR="0">
            <wp:extent cx="2966085" cy="604520"/>
            <wp:effectExtent l="0" t="0" r="571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9CF" w:rsidRPr="003939CF" w:rsidRDefault="003939CF" w:rsidP="003939CF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</w:p>
    <w:p w:rsidR="003939CF" w:rsidRPr="003939CF" w:rsidRDefault="003939CF" w:rsidP="003939CF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 xml:space="preserve">2.  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Решить систему линейных уравнений тремя способами:</w:t>
      </w:r>
    </w:p>
    <w:p w:rsidR="003939CF" w:rsidRPr="003939CF" w:rsidRDefault="003939CF" w:rsidP="003939CF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>- по формулам Крамера,</w:t>
      </w:r>
    </w:p>
    <w:p w:rsidR="003939CF" w:rsidRPr="003939CF" w:rsidRDefault="003939CF" w:rsidP="003939CF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sz w:val="24"/>
          <w:szCs w:val="24"/>
          <w:lang w:val="ru-RU"/>
        </w:rPr>
        <w:t>- матричным методом (с помощью обратной матрицы),</w:t>
      </w:r>
    </w:p>
    <w:p w:rsidR="003939CF" w:rsidRPr="003939CF" w:rsidRDefault="003939CF" w:rsidP="003939CF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3939CF">
        <w:rPr>
          <w:rFonts w:ascii="Times New Roman" w:hAnsi="Times New Roman" w:cs="Times New Roman"/>
          <w:sz w:val="24"/>
          <w:szCs w:val="24"/>
        </w:rPr>
        <w:t>- методомГаусса.</w:t>
      </w:r>
    </w:p>
    <w:p w:rsidR="003939CF" w:rsidRPr="003939CF" w:rsidRDefault="003939CF" w:rsidP="003939CF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39CF">
        <w:rPr>
          <w:rFonts w:ascii="Times New Roman" w:hAnsi="Times New Roman" w:cs="Times New Roman"/>
          <w:b/>
          <w:noProof/>
          <w:position w:val="-42"/>
          <w:sz w:val="24"/>
          <w:szCs w:val="24"/>
          <w:lang w:val="ru-RU" w:eastAsia="ru-RU"/>
        </w:rPr>
        <w:drawing>
          <wp:inline distT="0" distB="0" distL="0" distR="0">
            <wp:extent cx="1176655" cy="604520"/>
            <wp:effectExtent l="0" t="0" r="4445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5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9CF" w:rsidRPr="003939CF" w:rsidRDefault="003939CF" w:rsidP="003939CF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</w:p>
    <w:p w:rsidR="003939CF" w:rsidRPr="003939CF" w:rsidRDefault="003939CF" w:rsidP="003939CF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Pr="003939CF">
        <w:rPr>
          <w:rFonts w:ascii="Times New Roman" w:hAnsi="Times New Roman" w:cs="Times New Roman"/>
          <w:sz w:val="24"/>
          <w:szCs w:val="24"/>
          <w:lang w:val="ru-RU"/>
        </w:rPr>
        <w:t>Решить системы уравнений методом Гаусса, сделать вывод о совместности. В неопределенных системах найти общее и частное решение и сделать проверку.</w:t>
      </w:r>
    </w:p>
    <w:p w:rsidR="003939CF" w:rsidRPr="003939CF" w:rsidRDefault="003939CF" w:rsidP="003939CF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  <w:r w:rsidRPr="003939CF">
        <w:rPr>
          <w:rFonts w:ascii="Times New Roman" w:hAnsi="Times New Roman" w:cs="Times New Roman"/>
          <w:sz w:val="24"/>
          <w:szCs w:val="24"/>
        </w:rPr>
        <w:t>а)</w:t>
      </w:r>
      <w:r w:rsidRPr="003939CF">
        <w:rPr>
          <w:rFonts w:ascii="Times New Roman" w:hAnsi="Times New Roman" w:cs="Times New Roman"/>
          <w:b/>
          <w:noProof/>
          <w:position w:val="-42"/>
          <w:sz w:val="24"/>
          <w:szCs w:val="24"/>
          <w:lang w:val="ru-RU" w:eastAsia="ru-RU"/>
        </w:rPr>
        <w:drawing>
          <wp:inline distT="0" distB="0" distL="0" distR="0">
            <wp:extent cx="1431290" cy="604520"/>
            <wp:effectExtent l="0" t="0" r="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9CF">
        <w:rPr>
          <w:rFonts w:ascii="Times New Roman" w:hAnsi="Times New Roman" w:cs="Times New Roman"/>
          <w:sz w:val="24"/>
          <w:szCs w:val="24"/>
        </w:rPr>
        <w:t>б)</w:t>
      </w:r>
      <w:r w:rsidRPr="003939CF">
        <w:rPr>
          <w:rFonts w:ascii="Times New Roman" w:hAnsi="Times New Roman" w:cs="Times New Roman"/>
          <w:b/>
          <w:noProof/>
          <w:position w:val="-58"/>
          <w:sz w:val="24"/>
          <w:szCs w:val="24"/>
          <w:lang w:val="ru-RU" w:eastAsia="ru-RU"/>
        </w:rPr>
        <w:drawing>
          <wp:inline distT="0" distB="0" distL="0" distR="0">
            <wp:extent cx="1566545" cy="8032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</w:rPr>
      </w:pPr>
    </w:p>
    <w:p w:rsidR="003939CF" w:rsidRPr="003939CF" w:rsidRDefault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>
      <w:pPr>
        <w:rPr>
          <w:rFonts w:ascii="Times New Roman" w:hAnsi="Times New Roman" w:cs="Times New Roman"/>
          <w:sz w:val="24"/>
          <w:szCs w:val="24"/>
          <w:lang w:val="ru-RU"/>
        </w:rPr>
        <w:sectPr w:rsidR="003939CF" w:rsidRPr="003939CF">
          <w:pgSz w:w="11907" w:h="16840"/>
          <w:pgMar w:top="1134" w:right="850" w:bottom="810" w:left="1701" w:header="708" w:footer="708" w:gutter="0"/>
          <w:cols w:space="708"/>
          <w:docGrid w:linePitch="360"/>
        </w:sectPr>
      </w:pPr>
    </w:p>
    <w:p w:rsidR="003939CF" w:rsidRDefault="003939CF" w:rsidP="003939CF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Приложение 2</w:t>
      </w:r>
      <w:bookmarkStart w:id="0" w:name="_GoBack"/>
      <w:bookmarkEnd w:id="0"/>
    </w:p>
    <w:p w:rsidR="003939CF" w:rsidRPr="003939CF" w:rsidRDefault="003939CF" w:rsidP="003939CF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3939CF">
        <w:rPr>
          <w:rStyle w:val="FontStyle20"/>
          <w:rFonts w:ascii="Times New Roman" w:hAnsi="Times New Roman" w:cs="Times New Roman"/>
          <w:sz w:val="24"/>
          <w:szCs w:val="24"/>
        </w:rPr>
        <w:t>7 Оценочные средства для проведения промежуточной аттестации</w:t>
      </w:r>
    </w:p>
    <w:p w:rsidR="003939CF" w:rsidRPr="003939CF" w:rsidRDefault="003939CF" w:rsidP="003939CF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3939CF">
        <w:rPr>
          <w:rFonts w:ascii="Times New Roman" w:hAnsi="Times New Roman" w:cs="Times New Roman"/>
          <w:b/>
          <w:sz w:val="24"/>
          <w:szCs w:val="24"/>
          <w:lang w:val="ru-RU"/>
        </w:rPr>
        <w:t>а) Планируемые результаты обучения и оценочные средства для проведения промежуточной аттестации:</w:t>
      </w:r>
    </w:p>
    <w:p w:rsidR="003939CF" w:rsidRPr="003939CF" w:rsidRDefault="003939CF" w:rsidP="003939CF">
      <w:pPr>
        <w:rPr>
          <w:rFonts w:ascii="Times New Roman" w:hAnsi="Times New Roman" w:cs="Times New Roman"/>
          <w:color w:val="C00000"/>
          <w:sz w:val="24"/>
          <w:szCs w:val="24"/>
          <w:highlight w:val="yellow"/>
          <w:lang w:val="ru-RU"/>
        </w:rPr>
      </w:pP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2366"/>
        <w:gridCol w:w="4012"/>
        <w:gridCol w:w="8352"/>
      </w:tblGrid>
      <w:tr w:rsidR="003939CF" w:rsidRPr="003939CF" w:rsidTr="00B610F4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939CF" w:rsidRPr="003939CF" w:rsidRDefault="003939CF" w:rsidP="00B610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Структурныйэлемент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br/>
              <w:t>компетенции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939CF" w:rsidRPr="003939CF" w:rsidRDefault="003939CF" w:rsidP="00B610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bCs/>
                <w:sz w:val="24"/>
                <w:szCs w:val="24"/>
              </w:rPr>
              <w:t>Планируемыерезультатыобучения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939CF" w:rsidRPr="003939CF" w:rsidRDefault="003939CF" w:rsidP="00B610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Оценочныесредства</w:t>
            </w:r>
          </w:p>
        </w:tc>
      </w:tr>
      <w:tr w:rsidR="003939CF" w:rsidRPr="003939CF" w:rsidTr="00B610F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ОК –7  </w:t>
            </w:r>
            <w:r w:rsidRPr="003939CF">
              <w:rPr>
                <w:rFonts w:ascii="Times New Roman" w:hAnsi="Times New Roman" w:cs="Times New Roman"/>
                <w:b/>
                <w:color w:val="201F35"/>
                <w:sz w:val="24"/>
                <w:szCs w:val="24"/>
                <w:shd w:val="clear" w:color="auto" w:fill="F9F9FC"/>
                <w:lang w:val="ru-RU"/>
              </w:rPr>
              <w:t>способностью к самоорганизации и самообразованию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</w:tr>
      <w:tr w:rsidR="003939CF" w:rsidRPr="003939CF" w:rsidTr="00B610F4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3939CF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определения и понятия;</w:t>
            </w:r>
          </w:p>
          <w:p w:rsidR="003939CF" w:rsidRPr="003939CF" w:rsidRDefault="003939CF" w:rsidP="003939CF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3939CF">
              <w:rPr>
                <w:rStyle w:val="FontStyle16"/>
                <w:b w:val="0"/>
                <w:sz w:val="24"/>
                <w:szCs w:val="24"/>
                <w:lang w:val="ru-RU"/>
              </w:rPr>
              <w:t>методы дифференциального, интегрального исчисления  и применения их для решения задач математического анализа  и моделей  экономических задач</w:t>
            </w: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3939CF" w:rsidRPr="003939CF" w:rsidRDefault="003939CF" w:rsidP="003939CF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я основных понятий, называет их структурные характеристики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3939CF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исловая последовательность и ее предел.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Свойствасходящихсяпоследовательностей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я одной переменной. Предел функции в точке и бесконечности.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Условиесуществованияпредела. Односторонниепределы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есконечно малые и бесконечно большие функции и их свойства. Теорема о связи предела и бесконечно малой.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Первый и второйзамечательныепределы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прерывность функции в точке. Свойства функций, непрерывных в точке.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Точкиразрывафункций и ихклассификация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оизводная. Механический, геометрический и экономический смысл производной.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Связьнепрерывности и дифференцируемостифункции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ал функции, его свойства и применение в приближенных вычислениях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вило Лопиталя  и его  применение  для вычисления пределов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онотонность функции. Достаточное условие возрастания и убывания функции.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 xml:space="preserve">Экстремумфункции. Необходимое и достаточноеусловиясуществованияточекэкстремума. 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пуклость, вогнутость функции. Достаточное условие выпуклости и вогнутости функции.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 xml:space="preserve">Точкиперегиба. Необходимое и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остаточноеусловиясуществованияточекперегиба.</w:t>
            </w:r>
          </w:p>
          <w:p w:rsidR="003939CF" w:rsidRPr="003939CF" w:rsidRDefault="003939CF" w:rsidP="003939CF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C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симптоты графика функции: вертикальные, горизонтальные и наклонные асимптоты и условия их существования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ервообразная. Неопределенный интеграл и его свойства. 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интегрирования (метод замены переменной, метод интегрирования по частям)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дачи, приводящие к понятию определенного интеграла (о площади криволинейной трапеции, о пройденном пути, об объеме произведенной продукции)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ный интеграл и его свойства. 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теграл с переменным верхним пределом и его свойства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ФормулаНьютона – Лейбница.</w:t>
            </w:r>
          </w:p>
          <w:p w:rsidR="003939CF" w:rsidRPr="003939CF" w:rsidRDefault="003939CF" w:rsidP="003939CF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собственные интегралы первого рода и их свойства.</w:t>
            </w:r>
          </w:p>
        </w:tc>
      </w:tr>
      <w:tr w:rsidR="003939CF" w:rsidRPr="003939CF" w:rsidTr="00B610F4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3939CF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выделять 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ния тех понятий, которые  требуются для решения  прикладных задач</w:t>
            </w: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; </w:t>
            </w:r>
          </w:p>
          <w:p w:rsidR="003939CF" w:rsidRPr="003939CF" w:rsidRDefault="003939CF" w:rsidP="003939CF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ать способы эффективного решения 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кладных задач</w:t>
            </w: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3939CF" w:rsidRPr="003939CF" w:rsidRDefault="003939CF" w:rsidP="003939CF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познавать эффективное решение от неэффективного;</w:t>
            </w:r>
          </w:p>
          <w:p w:rsidR="003939CF" w:rsidRPr="003939CF" w:rsidRDefault="003939CF" w:rsidP="003939CF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ъяснять и строить 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дели учебных математических и управленческих задач</w:t>
            </w: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и строить типичные модели 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ых экономических задач</w:t>
            </w: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3939CF" w:rsidRPr="003939CF" w:rsidRDefault="003939CF" w:rsidP="003939CF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рименять 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математического анализа к решению простейших задач экономического характера;</w:t>
            </w:r>
          </w:p>
          <w:p w:rsidR="003939CF" w:rsidRPr="003939CF" w:rsidRDefault="003939CF" w:rsidP="003939CF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делять знания тех понятий, 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которые  требуются для решения  прикладных задач;</w:t>
            </w:r>
          </w:p>
          <w:p w:rsidR="003939CF" w:rsidRPr="003939CF" w:rsidRDefault="003939CF" w:rsidP="003939CF">
            <w:pPr>
              <w:pStyle w:val="a5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  <w:lang/>
              </w:rPr>
            </w:pPr>
            <w:r w:rsidRPr="003939CF">
              <w:rPr>
                <w:color w:val="000000"/>
                <w:sz w:val="24"/>
                <w:szCs w:val="24"/>
              </w:rPr>
              <w:t>корректно выражать и аргументированно обосновывать положения предметной области знания.</w:t>
            </w:r>
          </w:p>
          <w:p w:rsidR="003939CF" w:rsidRPr="003939CF" w:rsidRDefault="003939CF" w:rsidP="00B610F4">
            <w:pPr>
              <w:pStyle w:val="a5"/>
              <w:tabs>
                <w:tab w:val="left" w:pos="356"/>
                <w:tab w:val="left" w:pos="851"/>
              </w:tabs>
              <w:ind w:firstLine="0"/>
              <w:rPr>
                <w:color w:val="000000"/>
                <w:sz w:val="24"/>
                <w:szCs w:val="24"/>
              </w:rPr>
            </w:pP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актические задания для экзамена и зачета: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Вычислите пределы: 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</w:t>
            </w:r>
            <w:r w:rsidRPr="00393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73" type="#_x0000_t75" style="width:76.2pt;height:30.15pt" o:ole="">
                  <v:imagedata r:id="rId119" o:title=""/>
                </v:shape>
                <o:OLEObject Type="Embed" ProgID="Equation.3" ShapeID="_x0000_i1073" DrawAspect="Content" ObjectID="_1665405970" r:id="rId120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б) </w:t>
            </w:r>
            <w:r w:rsidRPr="00393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19" w:dyaOrig="620">
                <v:shape id="_x0000_i1074" type="#_x0000_t75" style="width:77.85pt;height:28.45pt" o:ole="">
                  <v:imagedata r:id="rId121" o:title=""/>
                </v:shape>
                <o:OLEObject Type="Embed" ProgID="Equation.3" ShapeID="_x0000_i1074" DrawAspect="Content" ObjectID="_1665405971" r:id="rId122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в) </w:t>
            </w:r>
            <w:r w:rsidRPr="00393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60" w:dyaOrig="780">
                <v:shape id="_x0000_i1075" type="#_x0000_t75" style="width:76.2pt;height:30.15pt" o:ole="">
                  <v:imagedata r:id="rId123" o:title=""/>
                </v:shape>
                <o:OLEObject Type="Embed" ProgID="Equation.3" ShapeID="_x0000_i1075" DrawAspect="Content" ObjectID="_1665405972" r:id="rId124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2. Найдите </w:t>
            </w:r>
            <w:r w:rsidRPr="00393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76" type="#_x0000_t75" style="width:18.4pt;height:31.8pt" o:ole="">
                  <v:imagedata r:id="rId125" o:title=""/>
                </v:shape>
                <o:OLEObject Type="Embed" ProgID="Equation.3" ShapeID="_x0000_i1076" DrawAspect="Content" ObjectID="_1665405973" r:id="rId126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для функций: а) </w:t>
            </w:r>
            <w:r w:rsidRPr="003939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420">
                <v:shape id="_x0000_i1077" type="#_x0000_t75" style="width:55.25pt;height:20.95pt" o:ole="">
                  <v:imagedata r:id="rId127" o:title=""/>
                </v:shape>
                <o:OLEObject Type="Embed" ProgID="Equation.3" ShapeID="_x0000_i1077" DrawAspect="Content" ObjectID="_1665405974" r:id="rId128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) </w:t>
            </w:r>
            <w:r w:rsidRPr="003939C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60" w:dyaOrig="720">
                <v:shape id="_x0000_i1078" type="#_x0000_t75" style="width:68.65pt;height:31.8pt" o:ole="">
                  <v:imagedata r:id="rId129" o:title=""/>
                </v:shape>
                <o:OLEObject Type="Embed" ProgID="Equation.3" ShapeID="_x0000_i1078" DrawAspect="Content" ObjectID="_1665405975" r:id="rId130"/>
              </w:objec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3. Найтипроизводныеследующихфункций.</w:t>
            </w:r>
          </w:p>
          <w:p w:rsidR="003939CF" w:rsidRPr="003939CF" w:rsidRDefault="003939CF" w:rsidP="003939CF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80" w:dyaOrig="720">
                <v:shape id="_x0000_i1079" type="#_x0000_t75" style="width:66.15pt;height:31.8pt" o:ole="">
                  <v:imagedata r:id="rId131" o:title=""/>
                </v:shape>
                <o:OLEObject Type="Embed" ProgID="Equation.3" ShapeID="_x0000_i1079" DrawAspect="Content" ObjectID="_1665405976" r:id="rId132"/>
              </w:object>
            </w:r>
          </w:p>
          <w:p w:rsidR="003939CF" w:rsidRPr="003939CF" w:rsidRDefault="003939CF" w:rsidP="003939CF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40" w:dyaOrig="420">
                <v:shape id="_x0000_i1080" type="#_x0000_t75" style="width:66.15pt;height:17.6pt" o:ole="">
                  <v:imagedata r:id="rId133" o:title=""/>
                </v:shape>
                <o:OLEObject Type="Embed" ProgID="Equation.3" ShapeID="_x0000_i1080" DrawAspect="Content" ObjectID="_1665405977" r:id="rId134"/>
              </w:object>
            </w:r>
          </w:p>
          <w:p w:rsidR="003939CF" w:rsidRPr="003939CF" w:rsidRDefault="003939CF" w:rsidP="003939CF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740" w:dyaOrig="760">
                <v:shape id="_x0000_i1081" type="#_x0000_t75" style="width:118.9pt;height:32.65pt" o:ole="">
                  <v:imagedata r:id="rId135" o:title=""/>
                </v:shape>
                <o:OLEObject Type="Embed" ProgID="Equation.3" ShapeID="_x0000_i1081" DrawAspect="Content" ObjectID="_1665405978" r:id="rId136"/>
              </w:object>
            </w:r>
          </w:p>
          <w:p w:rsidR="003939CF" w:rsidRPr="003939CF" w:rsidRDefault="003939CF" w:rsidP="003939CF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00" w:dyaOrig="420">
                <v:shape id="_x0000_i1082" type="#_x0000_t75" style="width:66.15pt;height:17.6pt" o:ole="">
                  <v:imagedata r:id="rId137" o:title=""/>
                </v:shape>
                <o:OLEObject Type="Embed" ProgID="Equation.3" ShapeID="_x0000_i1082" DrawAspect="Content" ObjectID="_1665405979" r:id="rId138"/>
              </w:object>
            </w:r>
          </w:p>
          <w:p w:rsidR="003939CF" w:rsidRPr="003939CF" w:rsidRDefault="003939CF" w:rsidP="003939CF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40" w:dyaOrig="400">
                <v:shape id="_x0000_i1083" type="#_x0000_t75" style="width:92.95pt;height:18.4pt" o:ole="">
                  <v:imagedata r:id="rId139" o:title=""/>
                </v:shape>
                <o:OLEObject Type="Embed" ProgID="Equation.3" ShapeID="_x0000_i1083" DrawAspect="Content" ObjectID="_1665405980" r:id="rId140"/>
              </w:objec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Найтипроизводныевторогопорядка (</w:t>
            </w:r>
            <w:r w:rsidRPr="003939C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084" type="#_x0000_t75" style="width:18.4pt;height:19.25pt" o:ole="">
                  <v:imagedata r:id="rId141" o:title=""/>
                </v:shape>
                <o:OLEObject Type="Embed" ProgID="Equation.3" ShapeID="_x0000_i1084" DrawAspect="Content" ObjectID="_1665405981" r:id="rId142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3939CF" w:rsidRPr="003939CF" w:rsidRDefault="003939CF" w:rsidP="003939CF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20" w:dyaOrig="440">
                <v:shape id="_x0000_i1085" type="#_x0000_t75" style="width:83.7pt;height:19.25pt" o:ole="">
                  <v:imagedata r:id="rId143" o:title=""/>
                </v:shape>
                <o:OLEObject Type="Embed" ProgID="Equation.3" ShapeID="_x0000_i1085" DrawAspect="Content" ObjectID="_1665405982" r:id="rId144"/>
              </w:object>
            </w:r>
          </w:p>
          <w:p w:rsidR="003939CF" w:rsidRPr="003939CF" w:rsidRDefault="003939CF" w:rsidP="003939CF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260" w:dyaOrig="859">
                <v:shape id="_x0000_i1086" type="#_x0000_t75" style="width:58.6pt;height:39.35pt" o:ole="">
                  <v:imagedata r:id="rId145" o:title=""/>
                </v:shape>
                <o:OLEObject Type="Embed" ProgID="Equation.3" ShapeID="_x0000_i1086" DrawAspect="Content" ObjectID="_1665405983" r:id="rId146"/>
              </w:objec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39CF" w:rsidRPr="003939CF" w:rsidRDefault="003939CF" w:rsidP="00B610F4">
            <w:pPr>
              <w:pStyle w:val="a7"/>
              <w:spacing w:line="240" w:lineRule="auto"/>
              <w:ind w:left="0" w:firstLine="0"/>
              <w:rPr>
                <w:szCs w:val="24"/>
                <w:lang w:val="ru-RU"/>
              </w:rPr>
            </w:pPr>
            <w:r w:rsidRPr="003939CF">
              <w:rPr>
                <w:szCs w:val="24"/>
                <w:lang w:val="ru-RU"/>
              </w:rPr>
              <w:t xml:space="preserve">4. Вычислить:  а) </w:t>
            </w:r>
            <w:r w:rsidRPr="003939CF">
              <w:rPr>
                <w:position w:val="-10"/>
                <w:szCs w:val="24"/>
              </w:rPr>
              <w:object w:dxaOrig="1020" w:dyaOrig="440">
                <v:shape id="_x0000_i1087" type="#_x0000_t75" style="width:51.05pt;height:22.6pt" o:ole="">
                  <v:imagedata r:id="rId147" o:title=""/>
                </v:shape>
                <o:OLEObject Type="Embed" ProgID="Equation.3" ShapeID="_x0000_i1087" DrawAspect="Content" ObjectID="_1665405984" r:id="rId148"/>
              </w:object>
            </w:r>
            <w:r w:rsidRPr="003939CF">
              <w:rPr>
                <w:szCs w:val="24"/>
                <w:lang w:val="ru-RU"/>
              </w:rPr>
              <w:t xml:space="preserve">,   б) </w:t>
            </w:r>
            <w:r w:rsidRPr="003939CF">
              <w:rPr>
                <w:position w:val="-10"/>
                <w:szCs w:val="24"/>
              </w:rPr>
              <w:object w:dxaOrig="740" w:dyaOrig="380">
                <v:shape id="_x0000_i1088" type="#_x0000_t75" style="width:37.65pt;height:19.25pt" o:ole="">
                  <v:imagedata r:id="rId149" o:title=""/>
                </v:shape>
                <o:OLEObject Type="Embed" ProgID="Equation.3" ShapeID="_x0000_i1088" DrawAspect="Content" ObjectID="_1665405985" r:id="rId150"/>
              </w:object>
            </w:r>
            <w:r w:rsidRPr="003939CF">
              <w:rPr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.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неопределённый  интеграл:     а)</w:t>
            </w:r>
            <w:r w:rsidRPr="00393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19" w:dyaOrig="440">
                <v:shape id="_x0000_i1089" type="#_x0000_t75" style="width:77.85pt;height:19.25pt" o:ole="">
                  <v:imagedata r:id="rId151" o:title=""/>
                </v:shape>
                <o:OLEObject Type="Embed" ProgID="Equation.3" ShapeID="_x0000_i1089" DrawAspect="Content" ObjectID="_1665405986" r:id="rId152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б) </w:t>
            </w:r>
            <w:r w:rsidRPr="003939CF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880" w:dyaOrig="780">
                <v:shape id="_x0000_i1090" type="#_x0000_t75" style="width:67.8pt;height:28.45pt" o:ole="">
                  <v:imagedata r:id="rId153" o:title=""/>
                </v:shape>
                <o:OLEObject Type="Embed" ProgID="Equation.3" ShapeID="_x0000_i1090" DrawAspect="Content" ObjectID="_1665405987" r:id="rId154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)  </w:t>
            </w:r>
            <w:r w:rsidRPr="003939C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80" w:dyaOrig="460">
                <v:shape id="_x0000_i1091" type="#_x0000_t75" style="width:67.8pt;height:22.6pt" o:ole="">
                  <v:imagedata r:id="rId155" o:title=""/>
                </v:shape>
                <o:OLEObject Type="Embed" ProgID="Equation.3" ShapeID="_x0000_i1091" DrawAspect="Content" ObjectID="_1665405988" r:id="rId156"/>
              </w:objec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.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3939CF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60" w:dyaOrig="780">
                <v:shape id="_x0000_i1092" type="#_x0000_t75" style="width:53.6pt;height:36pt" o:ole="">
                  <v:imagedata r:id="rId157" o:title=""/>
                </v:shape>
                <o:OLEObject Type="Embed" ProgID="Equation.3" ShapeID="_x0000_i1092" DrawAspect="Content" ObjectID="_1665405989" r:id="rId158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.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3939CF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60" w:dyaOrig="760">
                <v:shape id="_x0000_i1093" type="#_x0000_t75" style="width:68.65pt;height:34.35pt" o:ole="">
                  <v:imagedata r:id="rId159" o:title=""/>
                </v:shape>
                <o:OLEObject Type="Embed" ProgID="Equation.3" ShapeID="_x0000_i1093" DrawAspect="Content" ObjectID="_1665405990" r:id="rId160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8.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 площадь  фигуры,  ограниченной  линиями:  </w:t>
            </w:r>
            <w:r w:rsidRPr="003939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40">
                <v:shape id="_x0000_i1094" type="#_x0000_t75" style="width:82.9pt;height:20.95pt" o:ole="">
                  <v:imagedata r:id="rId161" o:title=""/>
                </v:shape>
                <o:OLEObject Type="Embed" ProgID="Equation.3" ShapeID="_x0000_i1094" DrawAspect="Content" ObjectID="_1665405991" r:id="rId162"/>
              </w:object>
            </w:r>
          </w:p>
          <w:p w:rsidR="003939CF" w:rsidRPr="003939CF" w:rsidRDefault="003939CF" w:rsidP="00B610F4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9. Исследовать на экстремум функцию </w:t>
            </w:r>
            <w:r w:rsidRPr="003939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80">
                <v:shape id="_x0000_i1095" type="#_x0000_t75" style="width:109.65pt;height:22.6pt" o:ole="">
                  <v:imagedata r:id="rId163" o:title=""/>
                </v:shape>
                <o:OLEObject Type="Embed" ProgID="Equation.3" ShapeID="_x0000_i1095" DrawAspect="Content" ObjectID="_1665405992" r:id="rId164"/>
              </w:objec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.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ите задачу Коши:  </w:t>
            </w:r>
            <w:r w:rsidRPr="003939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99" w:dyaOrig="360">
                <v:shape id="_x0000_i1096" type="#_x0000_t75" style="width:108pt;height:16.75pt" o:ole="">
                  <v:imagedata r:id="rId165" o:title=""/>
                </v:shape>
                <o:OLEObject Type="Embed" ProgID="Equation.3" ShapeID="_x0000_i1096" DrawAspect="Content" ObjectID="_1665405993" r:id="rId166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r w:rsidRPr="003939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40">
                <v:shape id="_x0000_i1097" type="#_x0000_t75" style="width:41.85pt;height:16.75pt" o:ole="">
                  <v:imagedata r:id="rId167" o:title=""/>
                </v:shape>
                <o:OLEObject Type="Embed" ProgID="Equation.3" ShapeID="_x0000_i1097" DrawAspect="Content" ObjectID="_1665405994" r:id="rId168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i/>
                <w:color w:val="C00000"/>
                <w:sz w:val="24"/>
                <w:szCs w:val="24"/>
                <w:highlight w:val="yellow"/>
                <w:lang w:val="ru-RU"/>
              </w:rPr>
            </w:pPr>
          </w:p>
        </w:tc>
      </w:tr>
      <w:tr w:rsidR="003939CF" w:rsidRPr="003939CF" w:rsidTr="00B610F4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3939CF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939CF">
              <w:rPr>
                <w:color w:val="000000"/>
                <w:lang w:val="ru-RU" w:eastAsia="ru-RU"/>
              </w:rPr>
              <w:t>способами демонстрации умения анализировать ситуацию;</w:t>
            </w:r>
          </w:p>
          <w:p w:rsidR="003939CF" w:rsidRPr="003939CF" w:rsidRDefault="003939CF" w:rsidP="003939CF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939CF">
              <w:rPr>
                <w:color w:val="000000"/>
                <w:lang w:val="ru-RU" w:eastAsia="ru-RU"/>
              </w:rPr>
              <w:t xml:space="preserve">методами </w:t>
            </w:r>
            <w:r w:rsidRPr="003939CF">
              <w:rPr>
                <w:lang w:val="ru-RU" w:eastAsia="ru-RU"/>
              </w:rPr>
              <w:t>математического анализа при решении экономических задач  с привлечением материалов  дополнительной литературы и интернет ресурсов</w:t>
            </w:r>
            <w:r w:rsidRPr="003939CF">
              <w:rPr>
                <w:color w:val="000000"/>
                <w:lang w:val="ru-RU" w:eastAsia="ru-RU"/>
              </w:rPr>
              <w:t>;</w:t>
            </w:r>
          </w:p>
          <w:p w:rsidR="003939CF" w:rsidRPr="003939CF" w:rsidRDefault="003939CF" w:rsidP="003939CF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939CF">
              <w:rPr>
                <w:color w:val="000000"/>
                <w:lang w:val="ru-RU" w:eastAsia="ru-RU"/>
              </w:rPr>
              <w:t>навыками и методиками обобщения результатов решения, экспериментальной деятельности;</w:t>
            </w:r>
          </w:p>
          <w:p w:rsidR="003939CF" w:rsidRPr="003939CF" w:rsidRDefault="003939CF" w:rsidP="003939CF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939CF">
              <w:rPr>
                <w:color w:val="000000"/>
                <w:lang w:val="ru-RU" w:eastAsia="ru-RU"/>
              </w:rPr>
              <w:t>способами оценивания значимости и практической пригодности полученных результатов;</w:t>
            </w:r>
          </w:p>
          <w:p w:rsidR="003939CF" w:rsidRPr="003939CF" w:rsidRDefault="003939CF" w:rsidP="003939CF">
            <w:pPr>
              <w:numPr>
                <w:ilvl w:val="0"/>
                <w:numId w:val="4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before="40" w:after="4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м языком предметной области знания;</w:t>
            </w:r>
          </w:p>
          <w:p w:rsidR="003939CF" w:rsidRPr="003939CF" w:rsidRDefault="003939CF" w:rsidP="003939CF">
            <w:pPr>
              <w:pStyle w:val="a5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</w:rPr>
            </w:pPr>
            <w:r w:rsidRPr="003939CF">
              <w:rPr>
                <w:color w:val="000000"/>
                <w:sz w:val="24"/>
                <w:szCs w:val="24"/>
              </w:rPr>
              <w:t xml:space="preserve">способами совершенствования профессиональных знаний и умений путем использования возможностей </w:t>
            </w:r>
            <w:r w:rsidRPr="003939CF">
              <w:rPr>
                <w:color w:val="000000"/>
                <w:sz w:val="24"/>
                <w:szCs w:val="24"/>
              </w:rPr>
              <w:lastRenderedPageBreak/>
              <w:t>информационной среды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икладные задачи и задания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1.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висимость пути от времени при прямолинейном движении точки задается уравнением </w:t>
            </w:r>
            <w:r w:rsidRPr="00393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80" w:dyaOrig="620">
                <v:shape id="_x0000_i1098" type="#_x0000_t75" style="width:83.7pt;height:31.8pt" o:ole="">
                  <v:imagedata r:id="rId169" o:title=""/>
                </v:shape>
                <o:OLEObject Type="Embed" ProgID="Equation.3" ShapeID="_x0000_i1098" DrawAspect="Content" ObjectID="_1665405995" r:id="rId170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где </w:t>
            </w:r>
            <w:r w:rsidRPr="00393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99" type="#_x0000_t75" style="width:9.2pt;height:10.9pt" o:ole="">
                  <v:imagedata r:id="rId171" o:title=""/>
                </v:shape>
                <o:OLEObject Type="Embed" ProgID="Equation.3" ShapeID="_x0000_i1099" DrawAspect="Content" ObjectID="_1665405996" r:id="rId172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путь в м, а </w:t>
            </w:r>
            <w:r w:rsidRPr="00393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100" type="#_x0000_t75" style="width:7.55pt;height:11.7pt" o:ole="">
                  <v:imagedata r:id="rId173" o:title=""/>
                </v:shape>
                <o:OLEObject Type="Embed" ProgID="Equation.3" ShapeID="_x0000_i1100" DrawAspect="Content" ObjectID="_1665405997" r:id="rId174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время вс. Вычислите ее скорость и ускорение в момент времени </w:t>
            </w:r>
            <w:r w:rsidRPr="00393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101" type="#_x0000_t75" style="width:31.8pt;height:13.4pt" o:ole="">
                  <v:imagedata r:id="rId175" o:title=""/>
                </v:shape>
                <o:OLEObject Type="Embed" ProgID="Equation.3" ShapeID="_x0000_i1101" DrawAspect="Content" ObjectID="_1665405998" r:id="rId176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  <w:lang w:val="ru-RU"/>
              </w:rPr>
              <w:t>Задача 2.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Зависимость объема выпуска продукции 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от капитальных затрат К определяется функцией 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=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  <w:vertAlign w:val="subscript"/>
                <w:lang w:val="ru-RU"/>
              </w:rPr>
              <w:t>0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ln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(4+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K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  <w:vertAlign w:val="superscript"/>
                <w:lang w:val="ru-RU"/>
              </w:rPr>
              <w:t>3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). Найти интервал изменения К, на котором увеличение капитальных затрат неэффективно.</w:t>
            </w:r>
          </w:p>
        </w:tc>
      </w:tr>
      <w:tr w:rsidR="003939CF" w:rsidRPr="003939CF" w:rsidTr="00B610F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 xml:space="preserve"> ДПК – 1  </w:t>
            </w:r>
            <w:r w:rsidRPr="003939CF">
              <w:rPr>
                <w:rFonts w:ascii="Times New Roman" w:hAnsi="Times New Roman" w:cs="Times New Roman"/>
                <w:b/>
                <w:color w:val="201F35"/>
                <w:sz w:val="24"/>
                <w:szCs w:val="24"/>
                <w:shd w:val="clear" w:color="auto" w:fill="F9F9FC"/>
              </w:rPr>
              <w:t> </w:t>
            </w:r>
            <w:r w:rsidRPr="003939CF">
              <w:rPr>
                <w:rFonts w:ascii="Times New Roman" w:hAnsi="Times New Roman" w:cs="Times New Roman"/>
                <w:b/>
                <w:color w:val="201F35"/>
                <w:sz w:val="24"/>
                <w:szCs w:val="24"/>
                <w:shd w:val="clear" w:color="auto" w:fill="F9F9FC"/>
                <w:lang w:val="ru-RU"/>
              </w:rPr>
              <w:t>использовать основные законы естественнонаучных дисциплин в профессиональной деятельности</w:t>
            </w:r>
          </w:p>
        </w:tc>
      </w:tr>
      <w:tr w:rsidR="003939CF" w:rsidRPr="003939CF" w:rsidTr="00B610F4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определения и понятия; 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связь между различными математическими объектами, описывающими экономические  процессы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математические методы, применяемые для расчета экономических показателей и анализа экономических процессов; 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</w:t>
            </w:r>
            <w:r w:rsidRPr="003939CF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рицы. Действия над матрицами и их свойства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Определители и ихсвойства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ратная матрица и ее свойства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Рангматрицы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линейных алгебраических уравнений. Матричная запись. Методы решения: формулы Крамера, матричный способ, метод Гаусса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сследование СЛАУ на совместность. Теорема Кронекера – Капелли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ифференциальные уравнения первого порядка. Основные определения.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 xml:space="preserve">ТеоремаКоши. ЗадачаКоши. 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виды интегрируемых в квадратурах дифференциальных уравнений: с разделяющимися  переменными, однородные, линейные,  способы их решения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нятие дифференциальных уравнений высших порядков. Общее решение, частное решение. Теорема Коши.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ЗадачаКоши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и нескольких переменных. Основные определения. Линии уровня функции двух переменных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стные производные функции нескольких переменной Производная по направлению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диент функции и его свойства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Экстремум функции двух переменных. Необходимое и достаточное условия существования точек экстремума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 xml:space="preserve">Условныйэкстремум. 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гебраическая форма комплексных чисел и действия над ними.</w:t>
            </w:r>
          </w:p>
          <w:p w:rsidR="003939CF" w:rsidRPr="003939CF" w:rsidRDefault="003939CF" w:rsidP="003939CF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ческая форма комплексных чисел и действия над ними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i/>
                <w:sz w:val="24"/>
                <w:szCs w:val="24"/>
                <w:highlight w:val="yellow"/>
                <w:lang w:val="ru-RU"/>
              </w:rPr>
            </w:pPr>
          </w:p>
        </w:tc>
      </w:tr>
      <w:tr w:rsidR="003939CF" w:rsidRPr="003939CF" w:rsidTr="00B610F4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воспроизводить основные математические модели;  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распознавать  математические объекты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решать задачи предметной области: решать стандартные задачи  по предложенным методам и алгоритмам, графически иллюстрировать задачу; 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ценивать достоверность полученного решения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выбирать оптимальный метод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записывать математическую постановку задач, используемых в дальнейшем при построении математических моделей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939CF" w:rsidRPr="003939CF" w:rsidRDefault="003939CF" w:rsidP="00B610F4">
            <w:pPr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  <w:lang w:val="ru-RU"/>
              </w:rPr>
            </w:pPr>
            <w:r w:rsidRPr="003939CF"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  <w:lang w:val="ru-RU"/>
              </w:rPr>
              <w:t>Примерные практические задания и задачи</w:t>
            </w:r>
          </w:p>
          <w:p w:rsidR="003939CF" w:rsidRPr="003939CF" w:rsidRDefault="003939CF" w:rsidP="00B610F4">
            <w:pPr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</w:pPr>
            <w:r w:rsidRPr="003939CF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  <w:lang w:val="ru-RU"/>
              </w:rPr>
              <w:t>Задание 1.</w:t>
            </w:r>
            <w:r w:rsidRPr="003939CF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Составьте алгоритм решения ….. задачи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2.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иближенно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</w:t>
            </w:r>
            <w:r w:rsidRPr="003939CF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97180" cy="260985"/>
                  <wp:effectExtent l="0" t="0" r="7620" b="571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1,03. 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3.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едел по правилу Лопиталя</w:t>
            </w:r>
            <w:r w:rsidRPr="003939CF">
              <w:rPr>
                <w:rFonts w:ascii="Times New Roman" w:hAnsi="Times New Roman" w:cs="Times New Roman"/>
                <w:noProof/>
                <w:position w:val="-20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60985" cy="273050"/>
                  <wp:effectExtent l="0" t="0" r="571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39CF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735965" cy="332740"/>
                  <wp:effectExtent l="0" t="0" r="6985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5965" cy="332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4.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формулируйте необходимое условие экстремума функции  одной переменной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5.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сследовать функцию и построить её график: </w:t>
            </w:r>
            <w:r w:rsidRPr="003939C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60" w:dyaOrig="639">
                <v:shape id="_x0000_i1102" type="#_x0000_t75" style="width:61.1pt;height:26.8pt" o:ole="">
                  <v:imagedata r:id="rId180" o:title=""/>
                </v:shape>
                <o:OLEObject Type="Embed" ProgID="Equation.3" ShapeID="_x0000_i1102" DrawAspect="Content" ObjectID="_1665405999" r:id="rId181"/>
              </w:objec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6.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7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Укажите верное утверждение о функции двух переменных:</w:t>
            </w:r>
          </w:p>
          <w:p w:rsidR="003939CF" w:rsidRPr="003939CF" w:rsidRDefault="003939CF" w:rsidP="00B610F4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.градиент перпендикулярен касательной плоскости;</w:t>
            </w:r>
          </w:p>
          <w:p w:rsidR="003939CF" w:rsidRPr="003939CF" w:rsidRDefault="003939CF" w:rsidP="00B610F4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.градиент является производной по направлению;</w:t>
            </w:r>
          </w:p>
          <w:p w:rsidR="003939CF" w:rsidRPr="003939CF" w:rsidRDefault="003939CF" w:rsidP="00B610F4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.градиент является касательной к линии уровня;</w:t>
            </w:r>
          </w:p>
          <w:p w:rsidR="003939CF" w:rsidRPr="003939CF" w:rsidRDefault="003939CF" w:rsidP="00B610F4">
            <w:pPr>
              <w:ind w:left="747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).градиент определяет направление максимальной скорости изменения функции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8.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кажите ЛОЖНОЕ утверждение о функции двух переменных: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а).непрерывная функция всегда дифференцируема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).функция, имеющая предел в точке </w:t>
            </w:r>
            <w:r w:rsidRPr="003939CF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может быть разрывна в этой точке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.у дифференцируемой функции существуют частные производные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г).из непрерывности частных производных в точке </w:t>
            </w:r>
            <w:r w:rsidRPr="003939CF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ледует дифференцируемость функции в этой точке.</w:t>
            </w:r>
          </w:p>
          <w:p w:rsidR="003939CF" w:rsidRPr="003939CF" w:rsidRDefault="003939CF" w:rsidP="00B610F4">
            <w:pPr>
              <w:pStyle w:val="a8"/>
              <w:ind w:firstLine="0"/>
              <w:rPr>
                <w:sz w:val="24"/>
              </w:rPr>
            </w:pPr>
            <w:r w:rsidRPr="003939CF">
              <w:rPr>
                <w:b/>
                <w:sz w:val="24"/>
              </w:rPr>
              <w:t>Задание 9.</w:t>
            </w:r>
            <w:r w:rsidRPr="003939CF">
              <w:rPr>
                <w:sz w:val="24"/>
              </w:rPr>
              <w:t xml:space="preserve"> Провести полное исследование функций и построить их графики: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2</m:t>
                      </m:r>
                    </m:den>
                  </m:f>
                </m:sup>
              </m:sSup>
            </m:oMath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2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n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spacing w:line="235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3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+1)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oMath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pStyle w:val="a8"/>
              <w:ind w:firstLine="0"/>
              <w:rPr>
                <w:sz w:val="24"/>
              </w:rPr>
            </w:pPr>
            <w:r w:rsidRPr="003939CF">
              <w:rPr>
                <w:b/>
                <w:sz w:val="24"/>
              </w:rPr>
              <w:t>Задание 10.</w:t>
            </w:r>
            <w:r w:rsidRPr="003939CF">
              <w:rPr>
                <w:sz w:val="24"/>
              </w:rPr>
              <w:t xml:space="preserve">  Найти наибольшее и наименьшее значение функции</w:t>
            </w:r>
            <m:oMath>
              <m:r>
                <w:rPr>
                  <w:rFonts w:ascii="Cambria Math" w:hAnsi="Cambria Math"/>
                  <w:sz w:val="24"/>
                </w:rPr>
                <m:t>y=f(x)</m:t>
              </m:r>
            </m:oMath>
            <w:r w:rsidRPr="003939CF">
              <w:rPr>
                <w:sz w:val="24"/>
              </w:rPr>
              <w:t xml:space="preserve">на отрез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a;b</m:t>
                  </m:r>
                </m:e>
              </m:d>
            </m:oMath>
            <w:r w:rsidRPr="003939CF">
              <w:rPr>
                <w:sz w:val="24"/>
              </w:rPr>
              <w:t>:</w:t>
            </w:r>
          </w:p>
          <w:p w:rsidR="003939CF" w:rsidRPr="003939CF" w:rsidRDefault="003939CF" w:rsidP="00B610F4">
            <w:pPr>
              <w:pStyle w:val="a8"/>
              <w:spacing w:line="233" w:lineRule="auto"/>
              <w:rPr>
                <w:sz w:val="24"/>
              </w:rPr>
            </w:pPr>
          </w:p>
          <w:p w:rsidR="003939CF" w:rsidRPr="003939CF" w:rsidRDefault="003939CF" w:rsidP="00B610F4">
            <w:pPr>
              <w:spacing w:line="233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x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x 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;10</m:t>
                  </m:r>
                </m:e>
              </m:d>
            </m:oMath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939CF" w:rsidRPr="003939CF" w:rsidRDefault="003939CF" w:rsidP="00B610F4">
            <w:pPr>
              <w:spacing w:line="233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x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;0</m:t>
                  </m:r>
                </m:e>
              </m:d>
            </m:oMath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939CF" w:rsidRPr="003939CF" w:rsidRDefault="003939CF" w:rsidP="00B610F4">
            <w:pPr>
              <w:spacing w:line="235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x</m:t>
                  </m:r>
                </m:e>
              </m:rad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;3</m:t>
                  </m:r>
                </m:e>
              </m:d>
            </m:oMath>
          </w:p>
          <w:p w:rsidR="003939CF" w:rsidRPr="003939CF" w:rsidRDefault="003939CF" w:rsidP="00B610F4">
            <w:pPr>
              <w:spacing w:line="235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i/>
                <w:sz w:val="24"/>
                <w:szCs w:val="24"/>
                <w:highlight w:val="yellow"/>
              </w:rPr>
            </w:pPr>
          </w:p>
        </w:tc>
      </w:tr>
      <w:tr w:rsidR="003939CF" w:rsidRPr="003939CF" w:rsidTr="00B610F4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и методами, применяемыми для решения экономических (исследовательских) задач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математическим языком предметной области: основными терминами, понятиями, определениями разделов математики;  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ми способами представления математической информации (аналитическим, графическим, символьным);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 языком предметной области: записывать результаты проведённых исследований в терминах предметной области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939CF" w:rsidRPr="003939CF" w:rsidRDefault="003939CF" w:rsidP="00B610F4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szCs w:val="24"/>
              </w:rPr>
            </w:pPr>
            <w:r w:rsidRPr="003939CF">
              <w:rPr>
                <w:szCs w:val="24"/>
              </w:rPr>
              <w:t>Примерные практические задания и задачи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3939CF" w:rsidRPr="003939CF" w:rsidRDefault="003939CF" w:rsidP="00B610F4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Cs w:val="24"/>
              </w:rPr>
            </w:pPr>
            <w:r w:rsidRPr="003939CF">
              <w:rPr>
                <w:i w:val="0"/>
                <w:szCs w:val="24"/>
              </w:rPr>
              <w:t>Задача 1.</w:t>
            </w:r>
            <w:r w:rsidRPr="003939CF">
              <w:rPr>
                <w:b w:val="0"/>
                <w:i w:val="0"/>
                <w:szCs w:val="24"/>
              </w:rPr>
              <w:t xml:space="preserve"> Пусть темп инфляции составляет 1% в день. На сколько уменьшится первоначальная сумма через полгода?</w:t>
            </w:r>
          </w:p>
          <w:p w:rsidR="003939CF" w:rsidRPr="003939CF" w:rsidRDefault="003939CF" w:rsidP="00B610F4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Cs w:val="24"/>
              </w:rPr>
            </w:pPr>
            <w:r w:rsidRPr="003939CF">
              <w:rPr>
                <w:i w:val="0"/>
                <w:szCs w:val="24"/>
              </w:rPr>
              <w:t>Задача 2.</w:t>
            </w:r>
            <w:r w:rsidRPr="003939CF">
              <w:rPr>
                <w:b w:val="0"/>
                <w:i w:val="0"/>
                <w:szCs w:val="24"/>
              </w:rPr>
              <w:t xml:space="preserve"> Зависимость между издержками производства С и объемом продукции </w:t>
            </w:r>
            <w:r w:rsidRPr="003939CF">
              <w:rPr>
                <w:b w:val="0"/>
                <w:i w:val="0"/>
                <w:szCs w:val="24"/>
                <w:lang w:val="en-US"/>
              </w:rPr>
              <w:t>Q</w:t>
            </w:r>
            <w:r w:rsidRPr="003939CF">
              <w:rPr>
                <w:b w:val="0"/>
                <w:i w:val="0"/>
                <w:szCs w:val="24"/>
              </w:rPr>
              <w:t xml:space="preserve"> выражается функцией </w:t>
            </w:r>
            <w:r w:rsidRPr="003939CF">
              <w:rPr>
                <w:b w:val="0"/>
                <w:i w:val="0"/>
                <w:szCs w:val="24"/>
                <w:lang w:val="en-US"/>
              </w:rPr>
              <w:t>C</w:t>
            </w:r>
            <w:r w:rsidRPr="003939CF">
              <w:rPr>
                <w:b w:val="0"/>
                <w:i w:val="0"/>
                <w:szCs w:val="24"/>
              </w:rPr>
              <w:t xml:space="preserve"> = 30</w:t>
            </w:r>
            <w:r w:rsidRPr="003939CF">
              <w:rPr>
                <w:b w:val="0"/>
                <w:i w:val="0"/>
                <w:szCs w:val="24"/>
                <w:lang w:val="en-US"/>
              </w:rPr>
              <w:t>Q</w:t>
            </w:r>
            <w:r w:rsidRPr="003939CF">
              <w:rPr>
                <w:b w:val="0"/>
                <w:i w:val="0"/>
                <w:szCs w:val="24"/>
              </w:rPr>
              <w:t xml:space="preserve"> – 0,08</w:t>
            </w:r>
            <w:r w:rsidRPr="003939CF">
              <w:rPr>
                <w:b w:val="0"/>
                <w:i w:val="0"/>
                <w:szCs w:val="24"/>
                <w:lang w:val="en-US"/>
              </w:rPr>
              <w:t>Q</w:t>
            </w:r>
            <w:r w:rsidRPr="003939CF">
              <w:rPr>
                <w:b w:val="0"/>
                <w:i w:val="0"/>
                <w:szCs w:val="24"/>
                <w:vertAlign w:val="superscript"/>
              </w:rPr>
              <w:t>3</w:t>
            </w:r>
            <w:r w:rsidRPr="003939CF">
              <w:rPr>
                <w:b w:val="0"/>
                <w:i w:val="0"/>
                <w:szCs w:val="24"/>
              </w:rPr>
              <w:t xml:space="preserve">. Определить средние и предельные издержки при объеме продукции </w:t>
            </w:r>
            <w:r w:rsidRPr="003939CF">
              <w:rPr>
                <w:b w:val="0"/>
                <w:i w:val="0"/>
                <w:szCs w:val="24"/>
                <w:lang w:val="en-US"/>
              </w:rPr>
              <w:t>Q</w:t>
            </w:r>
            <w:r w:rsidRPr="003939CF">
              <w:rPr>
                <w:b w:val="0"/>
                <w:i w:val="0"/>
                <w:szCs w:val="24"/>
              </w:rPr>
              <w:t xml:space="preserve"> = 5 ед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Задача 3. 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и спроса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предложения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 цены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ражаются соответственно уравнениями</w:t>
            </w:r>
          </w:p>
          <w:p w:rsidR="003939CF" w:rsidRPr="003939CF" w:rsidRDefault="003939CF" w:rsidP="00B610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9 –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1 + </w:t>
            </w:r>
            <w:r w:rsidRPr="003939CF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3939CF" w:rsidRPr="003939CF" w:rsidRDefault="003939CF" w:rsidP="00B610F4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939C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эластичность спроса и предложения при равновесной цене, а также изменение дохода (в процентах) при увеличении цены на 10%.</w:t>
            </w:r>
          </w:p>
        </w:tc>
      </w:tr>
    </w:tbl>
    <w:p w:rsidR="003939CF" w:rsidRPr="003939CF" w:rsidRDefault="003939CF" w:rsidP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3939CF" w:rsidRPr="003939CF" w:rsidRDefault="003939CF">
      <w:pPr>
        <w:rPr>
          <w:rFonts w:ascii="Times New Roman" w:hAnsi="Times New Roman" w:cs="Times New Roman"/>
          <w:sz w:val="24"/>
          <w:szCs w:val="24"/>
          <w:lang w:val="ru-RU"/>
        </w:rPr>
      </w:pPr>
    </w:p>
    <w:sectPr w:rsidR="003939CF" w:rsidRPr="003939CF" w:rsidSect="00EC2BA9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07323"/>
    <w:multiLevelType w:val="hybridMultilevel"/>
    <w:tmpl w:val="A0AA1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3E935233"/>
    <w:multiLevelType w:val="hybridMultilevel"/>
    <w:tmpl w:val="B82E51E2"/>
    <w:lvl w:ilvl="0" w:tplc="521C68D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color w:val="auto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0B60F29"/>
    <w:multiLevelType w:val="hybridMultilevel"/>
    <w:tmpl w:val="7FFC734C"/>
    <w:lvl w:ilvl="0" w:tplc="6CF460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DC6471F"/>
    <w:multiLevelType w:val="hybridMultilevel"/>
    <w:tmpl w:val="691CB404"/>
    <w:lvl w:ilvl="0" w:tplc="99C2455E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C02181"/>
    <w:multiLevelType w:val="hybridMultilevel"/>
    <w:tmpl w:val="1C1E317E"/>
    <w:lvl w:ilvl="0" w:tplc="0F5EE128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047E20"/>
    <w:rsid w:val="00105139"/>
    <w:rsid w:val="00181D4D"/>
    <w:rsid w:val="001F0BC7"/>
    <w:rsid w:val="002F247A"/>
    <w:rsid w:val="003226BA"/>
    <w:rsid w:val="003939CF"/>
    <w:rsid w:val="00B1583B"/>
    <w:rsid w:val="00D31453"/>
    <w:rsid w:val="00E209E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26BA"/>
  </w:style>
  <w:style w:type="paragraph" w:styleId="1">
    <w:name w:val="heading 1"/>
    <w:basedOn w:val="a"/>
    <w:next w:val="a"/>
    <w:link w:val="10"/>
    <w:qFormat/>
    <w:rsid w:val="003939CF"/>
    <w:pPr>
      <w:keepNext/>
      <w:widowControl w:val="0"/>
      <w:spacing w:before="240" w:after="120" w:line="240" w:lineRule="auto"/>
      <w:ind w:left="567"/>
      <w:jc w:val="both"/>
      <w:outlineLvl w:val="0"/>
    </w:pPr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paragraph" w:styleId="2">
    <w:name w:val="heading 2"/>
    <w:basedOn w:val="a"/>
    <w:next w:val="a"/>
    <w:link w:val="20"/>
    <w:qFormat/>
    <w:rsid w:val="003939CF"/>
    <w:pPr>
      <w:keepNext/>
      <w:widowControl w:val="0"/>
      <w:spacing w:after="0" w:line="240" w:lineRule="auto"/>
      <w:ind w:firstLine="400"/>
      <w:jc w:val="both"/>
      <w:outlineLvl w:val="1"/>
    </w:pPr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F24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F247A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3939CF"/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3939CF"/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character" w:customStyle="1" w:styleId="FontStyle16">
    <w:name w:val="Font Style16"/>
    <w:rsid w:val="003939CF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0">
    <w:name w:val="Font Style20"/>
    <w:rsid w:val="003939CF"/>
    <w:rPr>
      <w:rFonts w:ascii="Georgia" w:hAnsi="Georgia" w:cs="Georgia"/>
      <w:sz w:val="12"/>
      <w:szCs w:val="12"/>
    </w:rPr>
  </w:style>
  <w:style w:type="paragraph" w:styleId="a5">
    <w:name w:val="footnote text"/>
    <w:basedOn w:val="a"/>
    <w:link w:val="a6"/>
    <w:rsid w:val="003939CF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6">
    <w:name w:val="Текст сноски Знак"/>
    <w:basedOn w:val="a0"/>
    <w:link w:val="a5"/>
    <w:rsid w:val="003939CF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7">
    <w:name w:val="List Paragraph"/>
    <w:basedOn w:val="a"/>
    <w:uiPriority w:val="34"/>
    <w:qFormat/>
    <w:rsid w:val="003939CF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21">
    <w:name w:val="Body Text 2"/>
    <w:basedOn w:val="a"/>
    <w:link w:val="22"/>
    <w:rsid w:val="003939CF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/>
    </w:rPr>
  </w:style>
  <w:style w:type="character" w:customStyle="1" w:styleId="22">
    <w:name w:val="Основной текст 2 Знак"/>
    <w:basedOn w:val="a0"/>
    <w:link w:val="21"/>
    <w:rsid w:val="003939CF"/>
    <w:rPr>
      <w:rFonts w:ascii="Times New Roman" w:eastAsia="Times New Roman" w:hAnsi="Times New Roman" w:cs="Times New Roman"/>
      <w:sz w:val="24"/>
      <w:szCs w:val="24"/>
      <w:lang/>
    </w:rPr>
  </w:style>
  <w:style w:type="paragraph" w:customStyle="1" w:styleId="a8">
    <w:name w:val="Основной стиль абзаца"/>
    <w:basedOn w:val="a"/>
    <w:rsid w:val="003939CF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0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61.wmf"/><Relationship Id="rId133" Type="http://schemas.openxmlformats.org/officeDocument/2006/relationships/image" Target="media/image74.wmf"/><Relationship Id="rId138" Type="http://schemas.openxmlformats.org/officeDocument/2006/relationships/oleObject" Target="embeddings/oleObject58.bin"/><Relationship Id="rId154" Type="http://schemas.openxmlformats.org/officeDocument/2006/relationships/oleObject" Target="embeddings/oleObject66.bin"/><Relationship Id="rId159" Type="http://schemas.openxmlformats.org/officeDocument/2006/relationships/image" Target="media/image87.wmf"/><Relationship Id="rId175" Type="http://schemas.openxmlformats.org/officeDocument/2006/relationships/image" Target="media/image95.wmf"/><Relationship Id="rId170" Type="http://schemas.openxmlformats.org/officeDocument/2006/relationships/oleObject" Target="embeddings/oleObject7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4.wmf"/><Relationship Id="rId123" Type="http://schemas.openxmlformats.org/officeDocument/2006/relationships/image" Target="media/image69.wmf"/><Relationship Id="rId128" Type="http://schemas.openxmlformats.org/officeDocument/2006/relationships/oleObject" Target="embeddings/oleObject53.bin"/><Relationship Id="rId144" Type="http://schemas.openxmlformats.org/officeDocument/2006/relationships/oleObject" Target="embeddings/oleObject61.bin"/><Relationship Id="rId149" Type="http://schemas.openxmlformats.org/officeDocument/2006/relationships/image" Target="media/image82.wmf"/><Relationship Id="rId5" Type="http://schemas.openxmlformats.org/officeDocument/2006/relationships/image" Target="media/image1.emf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69.bin"/><Relationship Id="rId165" Type="http://schemas.openxmlformats.org/officeDocument/2006/relationships/image" Target="media/image90.wmf"/><Relationship Id="rId181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6.wmf"/><Relationship Id="rId134" Type="http://schemas.openxmlformats.org/officeDocument/2006/relationships/oleObject" Target="embeddings/oleObject56.bin"/><Relationship Id="rId139" Type="http://schemas.openxmlformats.org/officeDocument/2006/relationships/image" Target="media/image77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4.bin"/><Relationship Id="rId155" Type="http://schemas.openxmlformats.org/officeDocument/2006/relationships/image" Target="media/image85.wmf"/><Relationship Id="rId171" Type="http://schemas.openxmlformats.org/officeDocument/2006/relationships/image" Target="media/image93.wmf"/><Relationship Id="rId176" Type="http://schemas.openxmlformats.org/officeDocument/2006/relationships/oleObject" Target="embeddings/oleObject77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5.wmf"/><Relationship Id="rId108" Type="http://schemas.openxmlformats.org/officeDocument/2006/relationships/image" Target="media/image59.wmf"/><Relationship Id="rId124" Type="http://schemas.openxmlformats.org/officeDocument/2006/relationships/oleObject" Target="embeddings/oleObject51.bin"/><Relationship Id="rId129" Type="http://schemas.openxmlformats.org/officeDocument/2006/relationships/image" Target="media/image72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59.bin"/><Relationship Id="rId145" Type="http://schemas.openxmlformats.org/officeDocument/2006/relationships/image" Target="media/image80.wmf"/><Relationship Id="rId161" Type="http://schemas.openxmlformats.org/officeDocument/2006/relationships/image" Target="media/image88.wmf"/><Relationship Id="rId166" Type="http://schemas.openxmlformats.org/officeDocument/2006/relationships/oleObject" Target="embeddings/oleObject72.bin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62.wmf"/><Relationship Id="rId119" Type="http://schemas.openxmlformats.org/officeDocument/2006/relationships/image" Target="media/image67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4.bin"/><Relationship Id="rId135" Type="http://schemas.openxmlformats.org/officeDocument/2006/relationships/image" Target="media/image75.wmf"/><Relationship Id="rId151" Type="http://schemas.openxmlformats.org/officeDocument/2006/relationships/image" Target="media/image83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9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75.bin"/><Relationship Id="rId180" Type="http://schemas.openxmlformats.org/officeDocument/2006/relationships/image" Target="media/image99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9.wmf"/><Relationship Id="rId104" Type="http://schemas.openxmlformats.org/officeDocument/2006/relationships/image" Target="media/image56.wmf"/><Relationship Id="rId120" Type="http://schemas.openxmlformats.org/officeDocument/2006/relationships/oleObject" Target="embeddings/oleObject49.bin"/><Relationship Id="rId125" Type="http://schemas.openxmlformats.org/officeDocument/2006/relationships/image" Target="media/image70.wmf"/><Relationship Id="rId141" Type="http://schemas.openxmlformats.org/officeDocument/2006/relationships/image" Target="media/image78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91.wmf"/><Relationship Id="rId7" Type="http://schemas.openxmlformats.org/officeDocument/2006/relationships/image" Target="media/image2.e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0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60.wmf"/><Relationship Id="rId115" Type="http://schemas.openxmlformats.org/officeDocument/2006/relationships/image" Target="media/image63.wmf"/><Relationship Id="rId131" Type="http://schemas.openxmlformats.org/officeDocument/2006/relationships/image" Target="media/image73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86.wmf"/><Relationship Id="rId178" Type="http://schemas.openxmlformats.org/officeDocument/2006/relationships/image" Target="media/image9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65.bin"/><Relationship Id="rId173" Type="http://schemas.openxmlformats.org/officeDocument/2006/relationships/image" Target="media/image9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2.wmf"/><Relationship Id="rId105" Type="http://schemas.openxmlformats.org/officeDocument/2006/relationships/image" Target="media/image57.wmf"/><Relationship Id="rId126" Type="http://schemas.openxmlformats.org/officeDocument/2006/relationships/oleObject" Target="embeddings/oleObject52.bin"/><Relationship Id="rId147" Type="http://schemas.openxmlformats.org/officeDocument/2006/relationships/image" Target="media/image81.wmf"/><Relationship Id="rId168" Type="http://schemas.openxmlformats.org/officeDocument/2006/relationships/oleObject" Target="embeddings/oleObject7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50.wmf"/><Relationship Id="rId121" Type="http://schemas.openxmlformats.org/officeDocument/2006/relationships/image" Target="media/image68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9.wmf"/><Relationship Id="rId184" Type="http://schemas.microsoft.com/office/2007/relationships/stylesWithEffects" Target="stylesWithEffects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64.wmf"/><Relationship Id="rId137" Type="http://schemas.openxmlformats.org/officeDocument/2006/relationships/image" Target="media/image76.wmf"/><Relationship Id="rId158" Type="http://schemas.openxmlformats.org/officeDocument/2006/relationships/oleObject" Target="embeddings/oleObject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5.bin"/><Relationship Id="rId153" Type="http://schemas.openxmlformats.org/officeDocument/2006/relationships/image" Target="media/image84.wmf"/><Relationship Id="rId174" Type="http://schemas.openxmlformats.org/officeDocument/2006/relationships/oleObject" Target="embeddings/oleObject76.bin"/><Relationship Id="rId179" Type="http://schemas.openxmlformats.org/officeDocument/2006/relationships/image" Target="media/image9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8.wmf"/><Relationship Id="rId127" Type="http://schemas.openxmlformats.org/officeDocument/2006/relationships/image" Target="media/image7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image" Target="media/image51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79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1.bin"/><Relationship Id="rId169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1993</Words>
  <Characters>27327</Characters>
  <Application>Microsoft Office Word</Application>
  <DocSecurity>0</DocSecurity>
  <Lines>227</Lines>
  <Paragraphs>5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20-2021_38_03_04-дЭГМб-20_13_plx_Математика</vt:lpstr>
      <vt:lpstr>Лист1</vt:lpstr>
    </vt:vector>
  </TitlesOfParts>
  <Company/>
  <LinksUpToDate>false</LinksUpToDate>
  <CharactersWithSpaces>292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0-2021_38_03_04-дЭГМб-20_13_plx_Математика</dc:title>
  <dc:creator>FastReport.NET</dc:creator>
  <cp:lastModifiedBy>user335</cp:lastModifiedBy>
  <cp:revision>2</cp:revision>
  <cp:lastPrinted>2020-09-30T08:56:00Z</cp:lastPrinted>
  <dcterms:created xsi:type="dcterms:W3CDTF">2020-10-28T10:58:00Z</dcterms:created>
  <dcterms:modified xsi:type="dcterms:W3CDTF">2020-10-28T10:58:00Z</dcterms:modified>
</cp:coreProperties>
</file>